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.xml" ContentType="application/inkml+xml"/>
  <Override PartName="/ppt/ink/ink40.xml" ContentType="application/inkml+xml"/>
  <Override PartName="/ppt/ink/ink41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56" r:id="rId3"/>
    <p:sldId id="257" r:id="rId5"/>
    <p:sldId id="281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80" r:id="rId14"/>
    <p:sldId id="282" r:id="rId15"/>
    <p:sldId id="283" r:id="rId16"/>
    <p:sldId id="266" r:id="rId17"/>
    <p:sldId id="267" r:id="rId18"/>
    <p:sldId id="275" r:id="rId19"/>
    <p:sldId id="284" r:id="rId20"/>
    <p:sldId id="258" r:id="rId21"/>
    <p:sldId id="273" r:id="rId22"/>
    <p:sldId id="277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CC33"/>
    <a:srgbClr val="CCECFF"/>
    <a:srgbClr val="CCCC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189" autoAdjust="0"/>
  </p:normalViewPr>
  <p:slideViewPr>
    <p:cSldViewPr>
      <p:cViewPr varScale="1">
        <p:scale>
          <a:sx n="101" d="100"/>
          <a:sy n="101" d="100"/>
        </p:scale>
        <p:origin x="627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9" Type="http://schemas.openxmlformats.org/officeDocument/2006/relationships/slide" Target="slides/slide10.xml"/><Relationship Id="rId8" Type="http://schemas.openxmlformats.org/officeDocument/2006/relationships/slide" Target="slides/slide9.xml"/><Relationship Id="rId7" Type="http://schemas.openxmlformats.org/officeDocument/2006/relationships/slide" Target="slides/slide8.xml"/><Relationship Id="rId6" Type="http://schemas.openxmlformats.org/officeDocument/2006/relationships/slide" Target="slides/slide7.xml"/><Relationship Id="rId5" Type="http://schemas.openxmlformats.org/officeDocument/2006/relationships/slide" Target="slides/slide6.xml"/><Relationship Id="rId4" Type="http://schemas.openxmlformats.org/officeDocument/2006/relationships/slide" Target="slides/slide5.xml"/><Relationship Id="rId3" Type="http://schemas.openxmlformats.org/officeDocument/2006/relationships/slide" Target="slides/slide4.xml"/><Relationship Id="rId2" Type="http://schemas.openxmlformats.org/officeDocument/2006/relationships/slide" Target="slides/slide2.xml"/><Relationship Id="rId14" Type="http://schemas.openxmlformats.org/officeDocument/2006/relationships/slide" Target="slides/slide20.xml"/><Relationship Id="rId13" Type="http://schemas.openxmlformats.org/officeDocument/2006/relationships/slide" Target="slides/slide19.xml"/><Relationship Id="rId12" Type="http://schemas.openxmlformats.org/officeDocument/2006/relationships/slide" Target="slides/slide18.xml"/><Relationship Id="rId11" Type="http://schemas.openxmlformats.org/officeDocument/2006/relationships/slide" Target="slides/slide16.xml"/><Relationship Id="rId10" Type="http://schemas.openxmlformats.org/officeDocument/2006/relationships/slide" Target="slides/slide14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emf"/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91.e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.emf"/><Relationship Id="rId8" Type="http://schemas.openxmlformats.org/officeDocument/2006/relationships/image" Target="../media/image29.emf"/><Relationship Id="rId7" Type="http://schemas.openxmlformats.org/officeDocument/2006/relationships/image" Target="../media/image28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4" Type="http://schemas.openxmlformats.org/officeDocument/2006/relationships/image" Target="../media/image45.emf"/><Relationship Id="rId23" Type="http://schemas.openxmlformats.org/officeDocument/2006/relationships/image" Target="../media/image44.emf"/><Relationship Id="rId22" Type="http://schemas.openxmlformats.org/officeDocument/2006/relationships/image" Target="../media/image43.emf"/><Relationship Id="rId21" Type="http://schemas.openxmlformats.org/officeDocument/2006/relationships/image" Target="../media/image42.emf"/><Relationship Id="rId20" Type="http://schemas.openxmlformats.org/officeDocument/2006/relationships/image" Target="../media/image41.emf"/><Relationship Id="rId2" Type="http://schemas.openxmlformats.org/officeDocument/2006/relationships/image" Target="../media/image23.emf"/><Relationship Id="rId19" Type="http://schemas.openxmlformats.org/officeDocument/2006/relationships/image" Target="../media/image40.emf"/><Relationship Id="rId18" Type="http://schemas.openxmlformats.org/officeDocument/2006/relationships/image" Target="../media/image39.emf"/><Relationship Id="rId17" Type="http://schemas.openxmlformats.org/officeDocument/2006/relationships/image" Target="../media/image38.emf"/><Relationship Id="rId16" Type="http://schemas.openxmlformats.org/officeDocument/2006/relationships/image" Target="../media/image37.emf"/><Relationship Id="rId15" Type="http://schemas.openxmlformats.org/officeDocument/2006/relationships/image" Target="../media/image36.emf"/><Relationship Id="rId14" Type="http://schemas.openxmlformats.org/officeDocument/2006/relationships/image" Target="../media/image35.emf"/><Relationship Id="rId13" Type="http://schemas.openxmlformats.org/officeDocument/2006/relationships/image" Target="../media/image34.emf"/><Relationship Id="rId12" Type="http://schemas.openxmlformats.org/officeDocument/2006/relationships/image" Target="../media/image33.emf"/><Relationship Id="rId11" Type="http://schemas.openxmlformats.org/officeDocument/2006/relationships/image" Target="../media/image32.emf"/><Relationship Id="rId10" Type="http://schemas.openxmlformats.org/officeDocument/2006/relationships/image" Target="../media/image31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4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7350.000000 27100.000000 1000,'237.000000'60.000000'-15,"-24.000000"23.000000"4 ,-26.000000 22.000000 3,-24.000000 22.000000 3,-17.000000 13.000000 2,-5.000000 7.000000 0,-7.000000 6.000000 1,-5.000000 7.000000 0,-12.000000 0.000000 0,-16.000000-2.000000 0,-15.000000-3.000000-2,-15.000000-3.000000-1,-15.000000-13.000000-2,-12.000000-22.000000-2,-13.000000-22.000000-3,-12.000000-21.000000-3,-7.000000-17.000000-1,1.000000-8.000000-2,-1.000000-10.000000-1,1.000000-9.000000-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9"/>
    </inkml:context>
    <inkml:brush xml:id="br0">
      <inkml:brushProperty name="width" value="0.0156636107712984" units="cm"/>
      <inkml:brushProperty name="height" value="0.0156636107712984" units="cm"/>
      <inkml:brushProperty name="color" value="#000000"/>
      <inkml:brushProperty name="ignorePressure" value="0"/>
    </inkml:brush>
  </inkml:definitions>
  <inkml:trace contextRef="#ctx0" brushRef="#br0">69200.000000 44300.000000 936,'-15.000000'-86.000000'-23,"23.000000"28.000000"12 ,22.000000 28.000000 12,22.000000 29.000000 11,18.000000 26.000000 4,16.000000 25.000000-1,15.000000 25.000000-3,17.000000 25.000000-1,11.000000 18.000000-3,10.000000 14.000000-2,10.000000 11.000000-2,9.000000 14.000000-1,1.000000 7.000000-2,-6.000000 3.000000 1,-6.000000 3.000000 1,-6.000000 4.000000 0,-13.000000-6.000000-2,-19.000000-11.000000-6,-18.000000-14.000000-4,-19.000000-11.000000-5,-18.000000-17.000000-3,-15.000000-18.000000-1,-15.000000-19.000000-1,-16.000000-18.000000-1,-12.000000-18.000000-1,-5.000000-16.000000-1,-7.000000-15.000000-1,-5.000000-15.000000 0,-3.000000-9.000000 0,4.000000 1.000000 5,3.000000-1.000000 2,3.000000 1.000000 4,-1.000000-4.000000 3,-2.000000-6.000000 1,-3.000000-6.000000 3,-3.000000-6.000000 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9"/>
    </inkml:context>
    <inkml:brush xml:id="br0">
      <inkml:brushProperty name="width" value="0.0190691500902176" units="cm"/>
      <inkml:brushProperty name="height" value="0.0190691500902176" units="cm"/>
      <inkml:brushProperty name="color" value="#000000"/>
      <inkml:brushProperty name="ignorePressure" value="0"/>
    </inkml:brush>
  </inkml:definitions>
  <inkml:trace contextRef="#ctx0" brushRef="#br0">70850.000000 44150.000000 769,'0.000000'-138.000000'-3,"0.000000"26.000000"-4 ,0.000000 24.000000-5,0.000000 26.000000-5,-7.000000 33.000000 4,-11.000000 45.000000 14,-14.000000 43.000000 14,-11.000000 45.000000 13,-17.000000 35.000000 6,-18.000000 28.000000-1,-19.000000 28.000000-2,-18.000000 29.000000 0,-7.000000 10.000000-3,6.000000-6.000000-5,7.000000-6.000000-3,6.000000-6.000000-5,12.000000-23.000000-3,19.000000-36.000000-4,19.000000-39.000000-4,19.000000-36.000000-5,4.000000-7.000000 0,-9.000000 25.000000 0,-10.000000 25.000000 2,-8.000000 25.000000 0,0.000000-2.000000-2,14.000000-28.000000-5,11.000000-28.000000-4,14.000000-27.000000-6,8.000000-15.000000-2,7.000000 0.000000 0,6.000000 0.000000 0,7.000000 0.000000 0,4.000000-7.000000-5,3.000000-11.000000-10,3.000000-14.000000-8,4.000000-11.000000-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0"/>
    </inkml:context>
    <inkml:brush xml:id="br0">
      <inkml:brushProperty name="width" value="0.0147623233497143" units="cm"/>
      <inkml:brushProperty name="height" value="0.0147623233497143" units="cm"/>
      <inkml:brushProperty name="color" value="#000000"/>
      <inkml:brushProperty name="ignorePressure" value="0"/>
    </inkml:brush>
  </inkml:definitions>
  <inkml:trace contextRef="#ctx0" brushRef="#br0">72000.000000 44700.000000 993,'-46.000000'-41.000000'0,"10.000000"19.000000"0 ,10.000000 19.000000 0,9.000000 19.000000 0,4.000000 16.000000 1,1.000000 17.000000 0,-1.000000 15.000000-1,1.000000 16.000000 2,-1.000000 7.000000-1,1.000000 1.000000 0,-1.000000-1.000000-1,1.000000 1.000000 0,-3.000000-3.000000 0,-2.000000-2.000000 0,-3.000000-3.000000-1,-3.000000-3.000000 1,1.000000-2.000000-1,6.000000 0.000000-1,7.000000 0.000000 1,6.000000 0.000000-1,4.000000-7.000000-1,4.000000-11.000000 1,3.000000-14.000000 0,3.000000-11.000000 0,10.000000-12.000000-1,20.000000-9.000000 0,18.000000-10.000000-2,20.000000-8.000000 0,14.000000-14.000000-1,14.000000-15.000000-2,11.000000-15.000000 0,14.000000-16.000000-2,5.000000-8.000000-2,1.000000 0.000000-1,-1.000000 0.000000-2,1.000000 0.000000-1,-9.000000 3.000000-2,-15.000000 6.000000 0,-15.000000 7.000000 0,-16.000000 6.000000 0,-15.000000 6.000000 2,-11.000000 6.000000 3,-14.000000 7.000000 4,-11.000000 6.000000 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0"/>
    </inkml:context>
    <inkml:brush xml:id="br0">
      <inkml:brushProperty name="width" value="0.016357783228159" units="cm"/>
      <inkml:brushProperty name="height" value="0.016357783228159" units="cm"/>
      <inkml:brushProperty name="color" value="#000000"/>
      <inkml:brushProperty name="ignorePressure" value="0"/>
    </inkml:brush>
  </inkml:definitions>
  <inkml:trace contextRef="#ctx0" brushRef="#br0">72800.000000 44350.000000 896,'-46.000000'-8.000000'2,"10.000000"34.000000"4 ,10.000000 35.000000 5,9.000000 35.000000 4,6.000000 33.000000 1,3.000000 35.000000-1,3.000000 35.000000-2,4.000000 34.000000-1,-1.000000 29.000000-3,-3.000000 26.000000-4,-3.000000 24.000000-6,-2.000000 26.000000-4,-1.000000-20.000000-3,3.000000-61.000000 1,3.000000-64.000000 0,4.000000-61.000000 0,-3.000000-31.000000-6,-5.000000 4.000000-12,-7.000000 3.000000-11,-5.000000 3.000000-1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2"/>
    </inkml:context>
    <inkml:brush xml:id="br0">
      <inkml:brushProperty name="width" value="0.0163649413734674" units="cm"/>
      <inkml:brushProperty name="height" value="0.0163649413734674" units="cm"/>
      <inkml:brushProperty name="color" value="#000000"/>
      <inkml:brushProperty name="ignorePressure" value="0"/>
    </inkml:brush>
  </inkml:definitions>
  <inkml:trace contextRef="#ctx0" brushRef="#br0">39950.000000 3350.000000 896,'-24.000000'-93.000000'-26,"4.000000"17.000000"3 ,3.000000 15.000000 3,3.000000 16.000000 3,3.000000 10.000000 5,3.000000 7.000000 7,3.000000 6.000000 9,4.000000 7.000000 8,2.000000 2.000000 6,4.000000 1.000000 5,3.000000-1.000000 4,3.000000 1.000000 5,9.000000 2.000000-1,16.000000 7.000000-7,15.000000 6.000000-7,17.000000 7.000000-6,10.000000 11.000000-6,6.000000 20.000000-3,7.000000 18.000000-3,6.000000 20.000000-3,4.000000 14.000000-2,4.000000 14.000000 1,3.000000 11.000000 0,3.000000 14.000000 1,-1.000000 8.000000-2,-2.000000 7.000000-2,-3.000000 6.000000-2,-3.000000 7.000000-4,-4.000000-4.000000-3,-3.000000-12.000000-2,-3.000000-13.000000-4,-2.000000-12.000000-3,-12.000000-18.000000 0,-19.000000-21.000000 5,-18.000000-22.000000 3,-19.000000-22.000000 5,-10.000000-13.000000 1,1.000000-3.000000 0,-1.000000-3.000000-2,1.000000-2.00000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2"/>
    </inkml:context>
    <inkml:brush xml:id="br0">
      <inkml:brushProperty name="width" value="0.0182113777846098" units="cm"/>
      <inkml:brushProperty name="height" value="0.0182113777846098" units="cm"/>
      <inkml:brushProperty name="color" value="#000000"/>
      <inkml:brushProperty name="ignorePressure" value="0"/>
    </inkml:brush>
  </inkml:definitions>
  <inkml:trace contextRef="#ctx0" brushRef="#br0">41700.000000 2450.000000 805,'-141.000000'-33.000000'-31,"19.000000"34.000000"19 ,19.000000 35.000000 18,19.000000 35.000000 19,5.000000 33.000000 9,-5.000000 35.000000-2,-7.000000 35.000000-1,-5.000000 34.000000-2,-3.000000 24.000000-3,4.000000 17.000000-5,3.000000 15.000000-5,3.000000 16.000000-5,9.000000-9.000000-6,16.000000-30.000000-3,15.000000-32.000000-6,17.000000-30.000000-4,14.000000-34.000000-3,17.000000-34.000000-2,15.000000-35.000000-1,16.000000-33.000000-2,5.000000-22.000000-6,-2.000000-5.000000-11,-3.000000-7.000000-9,-3.000000-5.000000-1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3"/>
    </inkml:context>
    <inkml:brush xml:id="br0">
      <inkml:brushProperty name="width" value="0.0169355552643538" units="cm"/>
      <inkml:brushProperty name="height" value="0.0169355552643538" units="cm"/>
      <inkml:brushProperty name="color" value="#000000"/>
      <inkml:brushProperty name="ignorePressure" value="0"/>
    </inkml:brush>
  </inkml:definitions>
  <inkml:trace contextRef="#ctx0" brushRef="#br0">42150.000000 3800.000000 866,'-25.000000'-25.000000'-1,"0.000000"0.000000"1 ,0.000000 0.000000-2,0.000000 0.000000 1,4.000000 9.000000 2,10.000000 19.000000 8,10.000000 19.000000 7,9.000000 19.000000 8,2.000000 5.000000 0,-2.000000-5.000000-6,-3.000000-7.000000-5,-3.000000-5.000000-6,-1.000000 5.000000-3,4.000000 19.000000 1,3.000000 19.000000 0,3.000000 19.000000 0,-1.000000 1.000000-1,-2.000000-16.000000-2,-3.000000-15.000000-1,-3.000000-15.000000-3,-1.000000 5.000000-2,4.000000 29.000000-2,3.000000 28.000000-2,3.000000 28.000000-2,-1.000000 7.000000-2,-2.000000-11.000000-2,-3.000000-14.000000-2,-3.000000-11.000000-2,-1.000000-18.000000-2,4.000000-22.000000-1,3.000000-22.000000-1,3.000000-21.000000-1,3.000000-15.000000 0,3.000000-6.000000-1,3.000000-6.000000 0,4.000000-6.00000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3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3050.000000 4200.000000 1000,'-68.000000'-2.000000'-10,"17.000000"-3.000000"4 ,15.000000-3.000000 1,16.000000-2.000000 3,16.000000-8.000000 0,20.000000-8.000000-1,18.000000-10.000000 0,20.000000-9.000000-2,22.000000-12.000000 0,29.000000-11.000000 1,28.000000-14.000000-1,28.000000-11.000000 0,15.000000-7.000000-1,4.000000 0.000000-5,3.000000 0.000000-3,3.000000 0.000000-4,-18.000000 10.000000-3,-36.000000 23.000000 2,-39.000000 22.000000-1,-36.000000 22.00000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3"/>
    </inkml:context>
    <inkml:brush xml:id="br0">
      <inkml:brushProperty name="width" value="0.0157947167754173" units="cm"/>
      <inkml:brushProperty name="height" value="0.0157947167754173" units="cm"/>
      <inkml:brushProperty name="color" value="#000000"/>
      <inkml:brushProperty name="ignorePressure" value="0"/>
    </inkml:brush>
  </inkml:definitions>
  <inkml:trace contextRef="#ctx0" brushRef="#br0">44000.000000 2450.000000 928,'-111.000000'-57.000000'-19,"28.000000"39.000000"11 ,28.000000 36.000000 10,29.000000 39.000000 11,16.000000 25.000000 4,7.000000 17.000000-3,6.000000 15.000000-2,7.000000 16.000000-2,0.000000 9.000000-3,-2.000000 3.000000 0,-3.000000 3.000000-1,-3.000000 4.000000-1,-2.000000-12.000000-2,0.000000-24.000000-1,0.000000-26.000000-2,0.000000-24.000000-1,0.000000-3.000000-1,0.000000 23.000000 1,0.000000 22.000000 0,0.000000 22.000000 0,0.000000-2.000000-1,0.000000-25.000000-2,0.000000-25.000000-4,0.000000-25.000000-2,1.000000-8.000000-3,4.000000 9.000000-2,3.000000 10.000000-4,3.000000 10.000000-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4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5100.000000 2900.000000 1000,'-19.000000'-47.000000'-53,"13.000000"6.000000"18 ,12.000000 7.000000 16,13.000000 6.000000 16,9.000000 10.000000 9,6.000000 17.000000-1,7.000000 15.000000 0,6.000000 16.000000 1,-1.000000 4.000000-2,-5.000000-6.000000 0,-7.000000-6.000000-2,-5.000000-6.000000-1,2.000000 2.000000 0,13.000000 14.000000 1,12.000000 11.000000 1,13.000000 14.000000 0,-1.000000-1.000000 0,-11.000000-12.000000-1,-14.000000-13.000000-1,-11.000000-12.000000-2,-1.000000 1.000000 0,13.000000 16.000000 1,12.000000 15.000000-1,13.000000 17.000000 1,-1.000000 0.000000-1,-11.000000-11.000000 1,-14.000000-14.000000-2,-11.000000-11.000000 0,-6.000000 5.000000-1,4.000000 26.000000-2,3.000000 24.000000-2,3.000000 26.000000-1,-4.000000 4.000000-2,-8.000000-16.000000-2,-10.000000-15.000000-2,-9.000000-15.000000-1,-5.000000-15.000000-1,0.000000-12.000000 0,0.000000-13.000000 2,0.000000-12.00000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5"/>
    </inkml:context>
    <inkml:brush xml:id="br0">
      <inkml:brushProperty name="width" value="0.0172149669378996" units="cm"/>
      <inkml:brushProperty name="height" value="0.0172149669378996" units="cm"/>
      <inkml:brushProperty name="color" value="#000000"/>
      <inkml:brushProperty name="ignorePressure" value="0"/>
    </inkml:brush>
  </inkml:definitions>
  <inkml:trace contextRef="#ctx0" brushRef="#br0">49200.000000 26650.000000 851,'-71.000000'-102.000000'2,"10.000000"47.000000"2 ,10.000000 47.000000 4,9.000000 48.000000 2,1.000000 30.000000 2,-6.000000 16.000000 1,-6.000000 15.000000 0,-6.000000 17.000000 1,1.000000-1.000000-1,9.000000-16.000000-2,10.000000-15.000000-4,10.000000-15.000000-1,-6.000000 16.000000-2,-18.000000 51.000000 2,-19.000000 49.000000 1,-18.000000 51.000000 1,-4.000000 12.000000-1,13.000000-25.000000-3,12.000000-25.000000-5,13.000000-25.000000-2,10.000000-25.000000-4,10.000000-25.000000-6,10.000000-25.000000-3,9.000000-25.000000-6,12.000000-19.000000-3,16.000000-12.000000-2,15.000000-13.000000-2,17.000000-12.000000-3,3.000000-10.000000 0,-5.000000-6.000000 3,-7.000000-6.000000 2,-5.000000-6.000000 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4"/>
    </inkml:context>
    <inkml:brush xml:id="br0">
      <inkml:brushProperty name="width" value="0.0161509402096272" units="cm"/>
      <inkml:brushProperty name="height" value="0.0161509402096272" units="cm"/>
      <inkml:brushProperty name="color" value="#000000"/>
      <inkml:brushProperty name="ignorePressure" value="0"/>
    </inkml:brush>
  </inkml:definitions>
  <inkml:trace contextRef="#ctx0" brushRef="#br0">46350.000000 2400.000000 908,'-46.000000'-111.000000'0,"10.000000"28.000000"0 ,10.000000 28.000000 0,9.000000 29.000000 0,-2.000000 21.000000 1,-12.000000 16.000000 3,-13.000000 15.000000 2,-12.000000 17.000000 3,-7.000000 19.000000 1,1.000000 26.000000 1,-1.000000 24.000000 0,1.000000 26.000000 0,-3.000000 19.000000 0,-2.000000 17.000000-3,-3.000000 15.000000-3,-3.000000 16.000000-3,1.000000 5.000000-1,6.000000-2.000000 0,7.000000-3.000000 0,6.000000-3.000000-2,7.000000-18.000000-2,10.000000-31.000000-6,10.000000-31.000000-5,9.000000-31.000000-7,6.000000-23.000000-5,3.000000-11.000000-5,3.000000-14.000000-5,4.000000-11.000000-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4"/>
    </inkml:context>
    <inkml:brush xml:id="br0">
      <inkml:brushProperty name="width" value="0.0153954513370991" units="cm"/>
      <inkml:brushProperty name="height" value="0.0153954513370991" units="cm"/>
      <inkml:brushProperty name="color" value="#000000"/>
      <inkml:brushProperty name="ignorePressure" value="0"/>
    </inkml:brush>
  </inkml:definitions>
  <inkml:trace contextRef="#ctx0" brushRef="#br0">47100.000000 3500.000000 952,'-22.000000'-71.000000'-2,"6.000000"10.000000"-5 ,7.000000 10.000000-6,6.000000 9.000000-3,9.000000 6.000000-2,13.000000 3.000000 3,12.000000 3.000000 4,13.000000 4.000000 3,6.000000 2.000000 2,0.000000 4.000000 1,0.000000 3.000000 0,0.000000 3.000000 1,-4.000000 6.000000 1,-5.000000 9.000000 3,-7.000000 10.000000 1,-5.000000 10.000000 2,-8.000000 8.000000 1,-5.000000 10.000000 1,-7.000000 10.000000 0,-5.000000 9.000000 2,-6.000000-1.000000 0,-3.000000-8.000000 1,-3.000000-10.000000 0,-2.000000-9.000000 0,-9.000000 7.000000 2,-12.000000 26.000000 2,-13.000000 24.000000 3,-12.000000 26.000000 1,-2.000000 5.000000 1,9.000000-11.000000-4,10.000000-14.000000-2,10.000000-11.000000-4,8.000000-14.000000-3,10.000000-11.000000-7,10.000000-14.000000-6,9.000000-11.000000-6,21.000000-23.000000-5,35.000000-31.000000-2,35.000000-31.000000-4,34.000000-31.000000-2,13.000000-13.000000-1,-5.000000 6.000000 5,-7.000000 7.000000 3,-5.000000 6.000000 3,-11.000000 6.000000 4,-11.000000 6.000000 1,-14.000000 7.000000 3,-11.000000 6.000000 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5"/>
    </inkml:context>
    <inkml:brush xml:id="br0">
      <inkml:brushProperty name="width" value="0.0173879433423281" units="cm"/>
      <inkml:brushProperty name="height" value="0.0173879433423281" units="cm"/>
      <inkml:brushProperty name="color" value="#000000"/>
      <inkml:brushProperty name="ignorePressure" value="0"/>
    </inkml:brush>
  </inkml:definitions>
  <inkml:trace contextRef="#ctx0" brushRef="#br0">49250.000000 2750.000000 843,'-68.000000'-2.000000'2,"17.000000"-3.000000"5 ,15.000000-3.000000 5,16.000000-2.000000 3,12.000000-5.000000 3,9.000000-2.000000-2,10.000000-3.000000-2,10.000000-3.000000-1,10.000000-4.000000-1,13.000000-3.000000 0,12.000000-3.000000 0,13.000000-2.000000 0,-1.000000 0.000000-4,-11.000000 7.000000-5,-14.000000 6.000000-5,-11.000000 7.000000-6,8.000000-1.000000-6,32.000000-6.000000-7,31.000000-6.000000-7,32.000000-6.000000-7,0.000000-1.000000-3,-27.000000 7.000000 1,-28.000000 6.000000 1,-28.000000 7.00000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5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9350.000000 3350.000000 1000,'-54.000000'43.000000'-2,"45.000000"-11.000000"-2 ,43.000000-14.000000-2,45.000000-11.000000-3,31.000000-17.000000-2,23.000000-18.000000-2,22.000000-19.000000-2,22.000000-18.000000-2,-7.000000-3.000000 1,-34.000000 17.000000 4,-35.000000 15.000000 3,-33.000000 16.000000 4,-17.000000 5.000000 0,4.000000-2.000000-6,3.000000-3.000000-5,3.000000-3.000000-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7"/>
    </inkml:context>
    <inkml:brush xml:id="br0">
      <inkml:brushProperty name="width" value="0.0171688720583916" units="cm"/>
      <inkml:brushProperty name="height" value="0.0171688720583916" units="cm"/>
      <inkml:brushProperty name="color" value="#000000"/>
      <inkml:brushProperty name="ignorePressure" value="0"/>
    </inkml:brush>
  </inkml:definitions>
  <inkml:trace contextRef="#ctx0" brushRef="#br0">53000.000000 1800.000000 854,'-115.000000'-88.000000'-14,"23.000000"26.000000"4 ,22.000000 24.000000 3,22.000000 26.000000 4,12.000000 12.000000 3,3.000000 0.000000-1,3.000000 0.000000 1,4.000000 0.000000 0,-4.000000 3.000000 1,-9.000000 6.000000 3,-10.000000 7.000000 3,-8.000000 6.000000 3,0.000000 3.000000 1,14.000000 0.000000-2,11.000000 0.000000-2,14.000000 0.000000-1,-3.000000 9.000000-1,-15.000000 19.000000 3,-15.000000 19.000000 3,-16.000000 19.000000 1,-7.000000 12.000000 1,4.000000 6.000000-1,3.000000 7.000000-1,3.000000 6.000000-1,7.000000 3.000000-1,14.000000 0.000000 0,11.000000 0.000000-1,14.000000 0.000000 0,8.000000-5.000000-2,7.000000-9.000000-3,6.000000-10.000000-3,7.000000-8.000000-3,8.000000-14.000000-3,14.000000-15.000000-2,11.000000-15.000000-4,14.000000-16.000000-2,10.000000-18.000000-3,9.000000-18.000000-4,10.000000-19.000000-4,10.000000-18.000000-3,2.000000-18.000000-1,-3.000000-16.000000 3,-3.000000-15.000000 3,-2.000000-15.000000 2,-9.000000 2.000000 3,-12.000000 22.000000 3,-13.000000 22.000000 3,-12.000000 23.000000 3,-4.000000 0.000000 1,7.000000-18.000000 0,6.000000-19.000000-1,7.000000-18.000000-1,-3.000000-1.000000 1,-8.000000 19.000000 2,-10.000000 19.000000 3,-9.000000 19.000000 2,-5.000000 2.000000 1,0.000000-11.000000 1,0.000000-14.000000 0,0.000000-11.000000 0,-7.000000 0.000000 2,-11.000000 17.000000 1,-14.000000 15.000000 3,-11.000000 16.000000 2,-11.000000 16.000000 3,-5.000000 20.000000 3,-7.000000 18.000000 3,-5.000000 20.000000 3,-1.000000 11.000000 1,6.000000 7.000000-1,7.000000 6.000000-1,6.000000 7.000000 0,6.000000 5.000000-2,6.000000 7.000000-3,7.000000 6.000000-1,6.000000 7.000000-2,7.000000-1.000000-1,10.000000-6.000000-1,10.000000-6.000000-1,9.000000-6.000000-1,7.000000-10.000000-1,7.000000-12.000000-3,6.000000-13.000000-3,7.000000-12.000000-2,-1.000000-12.000000-3,-6.000000-8.000000-1,-6.000000-10.000000-2,-6.000000-9.000000-2,4.000000-10.000000-1,16.000000-9.000000-1,15.000000-10.000000 0,17.000000-8.000000-1,-1.000000-6.000000-2,-16.000000 1.000000-5,-15.000000-1.000000-5,-15.000000 1.000000-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59"/>
    </inkml:context>
    <inkml:brush xml:id="br0">
      <inkml:brushProperty name="width" value="0.016277901828289" units="cm"/>
      <inkml:brushProperty name="height" value="0.016277901828289" units="cm"/>
      <inkml:brushProperty name="color" value="#000000"/>
      <inkml:brushProperty name="ignorePressure" value="0"/>
    </inkml:brush>
  </inkml:definitions>
  <inkml:trace contextRef="#ctx0" brushRef="#br0">38700.000000 4100.000000 901,'-47.000000'-22.000000'-30,"6.000000"6.000000"10 ,7.000000 7.000000 10,6.000000 6.000000 9,4.000000 1.000000 7,4.000000-3.000000 2,3.000000-3.000000 3,3.000000-2.000000 3,1.000000 3.000000 1,1.000000 14.000000-2,-1.000000 11.000000 0,1.000000 14.000000-3,1.000000 10.000000 0,3.000000 9.000000-1,3.000000 10.000000-2,4.000000 10.000000 0,1.000000 7.000000-1,0.000000 6.000000-2,0.000000 7.000000-2,0.000000 6.000000-2,0.000000 3.000000 1,0.000000 0.000000 0,0.000000 0.000000 0,0.000000 0.000000 2,0.000000-10.000000-1,0.000000-18.000000 0,0.000000-19.000000-2,0.000000-18.000000-2,0.000000 4.000000 0,0.000000 28.000000-2,0.000000 28.000000 0,0.000000 29.000000-1,0.000000 7.000000-1,0.000000-12.000000 0,0.000000-13.000000 0,0.000000-12.000000 0,0.000000-13.000000 0,0.000000-12.000000 0,0.000000-13.000000 0,0.000000-12.000000 0,-4.000000-7.000000-2,-5.000000 1.000000-2,-7.000000-1.000000-3,-5.000000 1.000000-2,-3.000000-4.000000-1,4.000000-6.000000 2,3.000000-6.000000 1,3.000000-6.000000 2,-2.000000-6.000000 2,-6.000000-2.000000 0,-6.000000-3.000000 1,-6.000000-3.000000 1,-4.000000-2.000000 1,1.000000 0.000000 0,-1.000000 0.000000 1,1.000000 0.000000 1,1.000000 1.000000 0,3.000000 4.000000 1,3.000000 3.000000 0,4.000000 3.000000 2,2.000000 1.000000 0,4.000000 1.000000 1,3.000000-1.000000 2,3.000000 1.000000 1,4.000000-3.000000 0,7.000000-2.000000-1,6.000000-3.000000 1,7.000000-3.000000-1,2.000000 1.000000 1,1.000000 6.000000 1,-1.000000 7.000000 1,1.000000 6.000000 1,-1.000000 3.000000 1,1.000000 0.000000 0,-1.000000 0.000000 1,1.000000 0.000000 1,-3.000000 1.000000 0,-2.000000 4.000000 1,-3.000000 3.000000-1,-3.000000 3.000000 1,-2.000000 4.000000-1,0.000000 7.000000 0,0.000000 6.000000 0,0.000000 7.000000 0,0.000000 5.000000-1,0.000000 7.000000 0,0.000000 6.000000 0,0.000000 7.000000 0,0.000000 2.000000-1,0.000000 1.000000 0,0.000000-1.000000-2,0.000000 1.000000 1,-2.000000-7.000000-2,-3.000000-12.000000 0,-3.000000-13.000000-1,-2.000000-12.000000 0,-1.000000 4.000000-1,3.000000 22.000000 1,3.000000 22.000000 0,4.000000 23.000000 1,1.000000-1.000000 0,0.000000-22.000000-1,0.000000-22.000000-2,0.000000-21.000000 0,0.000000 2.000000 0,0.000000 29.000000 1,0.000000 28.000000 0,0.000000 28.000000 2,0.000000 12.000000-1,0.000000-3.000000-1,0.000000-3.000000-1,0.000000-2.000000 0,4.000000-9.000000-3,10.000000-12.000000-1,10.000000-13.000000-2,9.000000-12.000000-2,7.000000-12.000000-2,7.000000-8.000000-3,6.000000-10.000000-4,7.000000-9.000000-2,8.000000-18.000000-3,14.000000-24.000000-2,11.000000-26.000000-1,14.000000-24.000000-2,-6.000000-12.000000 2,-21.000000 4.000000 5,-22.000000 3.000000 5,-22.000000 3.000000 4,-8.000000-2.000000 2,6.000000-6.000000-2,7.000000-6.000000-1,6.000000-6.000000-3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7"/>
    </inkml:context>
    <inkml:brush xml:id="br0">
      <inkml:brushProperty name="width" value="0.0154246808961034" units="cm"/>
      <inkml:brushProperty name="height" value="0.0154246808961034" units="cm"/>
      <inkml:brushProperty name="color" value="#000000"/>
      <inkml:brushProperty name="ignorePressure" value="0"/>
    </inkml:brush>
  </inkml:definitions>
  <inkml:trace contextRef="#ctx0" brushRef="#br0">40400.000000 10000.000000 950,'-41.000000'-66.000000'2,"19.000000"19.000000"2 ,19.000000 19.000000 4,19.000000 19.000000 3,7.000000 10.000000-1,-3.000000 4.000000-2,-3.000000 3.000000-3,-2.000000 3.000000-4,6.000000 10.000000-1,20.000000 20.000000-2,18.000000 18.000000-2,20.000000 20.000000-1,11.000000 11.000000-2,7.000000 7.000000-1,6.000000 6.000000-2,7.000000 7.000000 0,0.000000 5.000000-1,-2.000000 7.000000 0,-3.000000 6.000000 1,-3.000000 7.000000-1,-9.000000-4.000000 0,-11.000000-12.000000-2,-14.000000-13.000000-3,-11.000000-12.000000-1,-12.000000-16.000000-2,-9.000000-19.000000 0,-10.000000-18.000000 0,-8.000000-19.00000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7"/>
    </inkml:context>
    <inkml:brush xml:id="br0">
      <inkml:brushProperty name="width" value="0.0170296095311642" units="cm"/>
      <inkml:brushProperty name="height" value="0.0170296095311642" units="cm"/>
      <inkml:brushProperty name="color" value="#000000"/>
      <inkml:brushProperty name="ignorePressure" value="0"/>
    </inkml:brush>
  </inkml:definitions>
  <inkml:trace contextRef="#ctx0" brushRef="#br0">41650.000000 9350.000000 861,'-94.000000'10.000000'-21,"13.000000"23.000000"12 ,12.000000 22.000000 13,13.000000 22.000000 13,1.000000 29.000000 5,-9.000000 38.000000-1,-10.000000 37.000000-2,-8.000000 38.000000-1,-3.000000 18.000000-1,7.000000 1.000000-2,6.000000-1.000000-1,7.000000 1.000000-1,8.000000-18.000000-5,14.000000-34.000000-8,11.000000-35.000000-7,14.000000-33.000000-7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7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2200.000000 10300.000000 1000,'1.000000'-46.000000'-9,"4.000000"10.000000"1 ,3.000000 10.000000 2,3.000000 9.000000 2,4.000000 7.000000-1,7.000000 7.000000-1,6.000000 6.000000-2,7.000000 7.000000-1,-1.000000 7.000000-1,-6.000000 9.000000 2,-6.000000 10.000000 2,-6.000000 10.000000 2,-6.000000 7.000000 2,-2.000000 6.000000 2,-3.000000 7.000000 3,-3.000000 6.000000 2,-4.000000-1.000000 2,-3.000000-5.000000-1,-3.000000-7.000000 0,-2.000000-5.000000-1,-1.000000-6.000000 0,3.000000-3.000000 0,3.000000-3.000000 0,4.000000-2.000000 0,2.000000-6.000000-1,4.000000-6.000000-3,3.000000-6.000000-1,3.000000-6.000000-3,4.000000-4.000000-1,7.000000 1.000000-1,6.000000-1.000000-2,7.000000 1.000000-1,-1.000000-1.000000 0,-6.000000 1.000000 0,-6.000000-1.000000 2,-6.000000 1.000000 0,-4.000000 4.000000 2,1.000000 9.000000 2,-1.000000 10.000000 1,1.000000 10.000000 1,-9.000000 10.000000 3,-15.000000 13.000000 1,-15.000000 12.000000 3,-16.000000 13.000000 1,-10.000000 7.000000 0,-3.000000 4.000000-1,-3.000000 3.000000 0,-2.000000 3.000000-2,3.000000-10.000000-7,14.000000-21.000000-11,11.000000-22.000000-11,14.000000-22.000000-1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8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3450.000000 11050.000000 1000,'-47.000000'-2.000000'-1,"6.000000"-3.000000"1 ,7.000000-3.000000 0,6.000000-2.000000 0,18.000000-8.000000-1,32.000000-8.000000-1,31.000000-10.000000-1,32.000000-9.000000-1,19.000000-5.000000-1,10.000000 0.000000 1,10.000000 0.000000-2,9.000000 0.000000 1,-2.000000 3.000000-2,-12.000000 6.000000-3,-13.000000 7.000000-3,-12.000000 6.000000-2,-15.000000 4.000000-3,-15.000000 4.000000-3,-15.000000 3.000000-2,-16.000000 3.000000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5"/>
    </inkml:context>
    <inkml:brush xml:id="br0">
      <inkml:brushProperty name="width" value="0.0159941762685776" units="cm"/>
      <inkml:brushProperty name="height" value="0.0159941762685776" units="cm"/>
      <inkml:brushProperty name="color" value="#000000"/>
      <inkml:brushProperty name="ignorePressure" value="0"/>
    </inkml:brush>
  </inkml:definitions>
  <inkml:trace contextRef="#ctx0" brushRef="#br0">49650.000000 27200.000000 917,'-2.000000'154.000000'20,"-3.000000"10.000000"-2 ,-3.000000 10.000000-2,-2.000000 9.000000-2,-1.000000 4.000000-3,3.000000 1.000000-8,3.000000-1.000000-5,4.000000 1.000000-6,1.000000-15.000000-5,0.000000-28.000000-3,0.000000-28.000000-2,0.000000-27.000000-2,0.000000-20.000000-4,0.000000-9.000000-4,0.000000-10.000000-3,0.000000-8.000000-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8"/>
    </inkml:context>
    <inkml:brush xml:id="br0">
      <inkml:brushProperty name="width" value="0.0158352479338646" units="cm"/>
      <inkml:brushProperty name="height" value="0.0158352479338646" units="cm"/>
      <inkml:brushProperty name="color" value="#000000"/>
      <inkml:brushProperty name="ignorePressure" value="0"/>
    </inkml:brush>
  </inkml:definitions>
  <inkml:trace contextRef="#ctx0" brushRef="#br0">44000.000000 9800.000000 926,'-46.000000'-16.000000'-44,"10.000000"19.000000"19 ,10.000000 19.000000 20,9.000000 19.000000 18,6.000000 16.000000 9,3.000000 17.000000-2,3.000000 15.000000-4,4.000000 16.000000-2,1.000000-1.000000-3,0.000000-15.000000-3,0.000000-15.000000-3,0.000000-16.000000-4,0.000000 4.000000 1,0.000000 26.000000 1,0.000000 24.000000 1,0.000000 26.000000 3,0.000000-1.000000 0,0.000000-24.000000-2,0.000000-26.000000-2,0.000000-24.000000-3,-2.000000-3.000000 0,-3.000000 23.000000 1,-3.000000 22.000000 1,-2.000000 22.000000 0,-3.000000-4.000000-1,1.000000-28.000000-2,-1.000000-28.000000-3,1.000000-27.000000-4,1.000000-14.000000-2,3.000000 4.000000-5,3.000000 3.000000-3,4.000000 3.000000-4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8"/>
    </inkml:context>
    <inkml:brush xml:id="br0">
      <inkml:brushProperty name="width" value="0.0150678604841232" units="cm"/>
      <inkml:brushProperty name="height" value="0.0150678604841232" units="cm"/>
      <inkml:brushProperty name="color" value="#000000"/>
      <inkml:brushProperty name="ignorePressure" value="0"/>
    </inkml:brush>
  </inkml:definitions>
  <inkml:trace contextRef="#ctx0" brushRef="#br0">45300.000000 10600.000000 973,'-47.000000'-47.000000'0,"6.000000"6.000000"1 ,7.000000 7.000000 2,6.000000 6.000000-1,7.000000 4.000000 2,10.000000 4.000000-1,10.000000 3.000000 1,9.000000 3.000000 1,13.000000 6.000000-2,20.000000 9.000000-1,18.000000 10.000000-3,20.000000 10.000000-1,11.000000 10.000000-1,7.000000 13.000000 1,6.000000 12.000000 2,7.000000 13.000000 2,2.000000 9.000000-1,1.000000 6.000000-1,-1.000000 7.000000-1,1.000000 6.000000-1,-9.000000 1.000000-3,-15.000000-3.000000-3,-15.000000-3.000000-4,-16.000000-2.000000-3,-13.000000-9.000000-2,-9.000000-12.000000 2,-10.000000-13.000000 2,-8.000000-12.000000 1,-6.000000-5.000000 0,1.000000 3.000000 1,-1.000000 3.000000-1,1.000000 4.000000-1,-3.000000-4.000000 0,-2.000000-9.000000-1,-3.000000-10.000000-1,-3.000000-8.000000-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8"/>
    </inkml:context>
    <inkml:brush xml:id="br0">
      <inkml:brushProperty name="width" value="0.0185265466570854" units="cm"/>
      <inkml:brushProperty name="height" value="0.0185265466570854" units="cm"/>
      <inkml:brushProperty name="color" value="#000000"/>
      <inkml:brushProperty name="ignorePressure" value="0"/>
    </inkml:brush>
  </inkml:definitions>
  <inkml:trace contextRef="#ctx0" brushRef="#br0">46400.000000 9850.000000 791,'-27.000000'-66.000000'-25,"-3.000000"19.000000"12 ,-3.000000 19.000000 11,-2.000000 19.000000 11,-5.000000 24.000000 7,-2.000000 32.000000 2,-3.000000 31.000000 3,-3.000000 32.000000 1,-6.000000 25.000000 1,-5.000000 23.000000-1,-7.000000 22.000000-2,-5.000000 22.000000-2,-3.000000 4.000000-1,4.000000-12.000000-2,3.000000-13.000000-1,3.000000-12.000000-3,9.000000-23.000000-1,16.000000-30.000000-3,15.000000-32.000000-3,17.000000-30.000000-2,5.000000-9.000000-8,-3.000000 16.000000-9,-3.000000 15.000000-12,-2.000000 17.000000-10,3.000000-6.000000-6,14.000000-24.000000-1,11.000000-26.000000 0,14.000000-24.000000-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9"/>
    </inkml:context>
    <inkml:brush xml:id="br0">
      <inkml:brushProperty name="width" value="0.0147525975480676" units="cm"/>
      <inkml:brushProperty name="height" value="0.0147525975480676" units="cm"/>
      <inkml:brushProperty name="color" value="#000000"/>
      <inkml:brushProperty name="ignorePressure" value="0"/>
    </inkml:brush>
  </inkml:definitions>
  <inkml:trace contextRef="#ctx0" brushRef="#br0">47250.000000 10600.000000 994,'-66.000000'-40.000000'-30,"19.000000"23.000000"16 ,19.000000 22.000000 15,19.000000 22.000000 14,9.000000 16.000000 4,0.000000 14.000000-8,0.000000 11.000000-7,0.000000 14.000000-9,0.000000 2.000000-3,0.000000-6.000000 2,0.000000-6.000000 2,0.000000-6.000000 2,1.000000-6.000000 0,4.000000-2.000000 0,3.000000-3.000000 0,3.000000-3.000000-1,1.000000-7.000000 0,1.000000-9.000000 0,-1.000000-10.000000 2,1.000000-8.000000 0,5.000000-9.000000 0,14.000000-6.000000 0,11.000000-6.000000-1,14.000000-6.000000-1,10.000000-12.000000-2,9.000000-15.000000-3,10.000000-15.000000-3,10.000000-16.000000-3,2.000000-5.000000-2,-3.000000 6.000000 2,-3.000000 7.000000 0,-2.000000 6.000000 0,-11.000000 6.000000 1,-15.000000 6.000000 2,-15.000000 7.000000 0,-16.000000 6.000000 0,-8.000000 4.000000 2,0.000000 4.000000 0,0.000000 3.000000 1,0.000000 3.000000 0,0.000000-1.000000 1,0.000000-2.000000 2,0.000000-3.000000 1,0.000000-3.000000 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9"/>
    </inkml:context>
    <inkml:brush xml:id="br0">
      <inkml:brushProperty name="width" value="0.0157508105039597" units="cm"/>
      <inkml:brushProperty name="height" value="0.0157508105039597" units="cm"/>
      <inkml:brushProperty name="color" value="#000000"/>
      <inkml:brushProperty name="ignorePressure" value="0"/>
    </inkml:brush>
  </inkml:definitions>
  <inkml:trace contextRef="#ctx0" brushRef="#br0">47850.000000 10100.000000 931,'-69.000000'1.000000'-2,"13.000000"4.000000"-3 ,12.000000 3.000000-4,13.000000 3.000000-3,9.000000 14.000000 2,6.000000 25.000000 7,7.000000 25.000000 7,6.000000 25.000000 7,3.000000 14.000000 4,0.000000 3.000000-2,0.000000 3.000000-1,0.000000 4.000000 0,0.000000-9.000000-3,0.000000-18.000000-1,0.000000-19.000000-3,0.000000-18.000000-2,0.000000-1.000000-1,0.000000 19.000000 1,0.000000 19.000000-1,0.000000 19.000000 1,0.000000-1.000000 0,0.000000-18.000000-1,0.000000-19.000000 0,0.000000-18.000000-2,1.000000-4.000000 0,4.000000 13.000000-2,3.000000 12.000000-1,3.000000 13.000000-3,3.000000-5.000000-3,3.000000-22.000000-6,3.000000-22.000000-6,4.000000-21.000000-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9"/>
    </inkml:context>
    <inkml:brush xml:id="br0">
      <inkml:brushProperty name="width" value="0.0149647910147905" units="cm"/>
      <inkml:brushProperty name="height" value="0.0149647910147905" units="cm"/>
      <inkml:brushProperty name="color" value="#000000"/>
      <inkml:brushProperty name="ignorePressure" value="0"/>
    </inkml:brush>
  </inkml:definitions>
  <inkml:trace contextRef="#ctx0" brushRef="#br0">49450.000000 10550.000000 980,'-46.000000'-25.000000'0,"10.000000"0.000000"1 ,10.000000 0.000000 2,9.000000 0.000000 0,9.000000-2.000000 1,9.000000-3.000000-1,10.000000-3.000000 0,10.000000-2.000000-1,11.000000-3.000000-2,17.000000 1.000000-3,15.000000-1.000000-4,16.000000 1.000000-5,12.000000-1.000000-2,9.000000 1.000000-2,10.000000-1.000000-1,10.000000 1.000000-1,-9.000000 2.000000 0,-24.000000 7.000000 3,-26.000000 6.000000 4,-24.000000 7.000000 3,-12.000000 2.000000 0,4.000000 1.000000-4,3.000000-1.000000-3,3.000000 1.000000-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09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9450.000000 11250.000000 1000,'-68.000000'23.000000'-42,"17.000000"-3.000000"14 ,15.000000-3.000000 13,16.000000-2.000000 13,20.000000-8.000000 6,25.000000-8.000000-3,25.000000-10.000000-1,25.000000-9.000000-4,25.000000-16.000000-1,25.000000-22.000000-1,25.000000-22.000000-1,25.000000-21.000000-2,3.000000-7.000000-1,-19.000000 9.000000-1,-18.000000 10.000000 1,-19.000000 10.000000-2,-18.000000 8.000000 1,-15.000000 10.000000-1,-15.000000 10.000000-1,-16.000000 9.000000 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10"/>
    </inkml:context>
    <inkml:brush xml:id="br0">
      <inkml:brushProperty name="width" value="0.0168922618031502" units="cm"/>
      <inkml:brushProperty name="height" value="0.0168922618031502" units="cm"/>
      <inkml:brushProperty name="color" value="#000000"/>
      <inkml:brushProperty name="ignorePressure" value="0"/>
    </inkml:brush>
  </inkml:definitions>
  <inkml:trace contextRef="#ctx0" brushRef="#br0">51800.000000 9200.000000 868,'-24.000000'-44.000000'-55,"4.000000"13.000000"16 ,3.000000 12.000000 18,3.000000 13.000000 15,3.000000 4.000000 11,3.000000-3.000000 3,3.000000-3.000000 3,4.000000-2.000000 3,-1.000000 5.000000 3,-3.000000 16.000000 1,-3.000000 15.000000 3,-2.000000 17.000000 1,-1.000000 19.000000-1,3.000000 26.000000-2,3.000000 24.000000-2,4.000000 26.000000-3,1.000000 21.000000-2,0.000000 19.000000-1,0.000000 19.000000-1,0.000000 19.000000 0,0.000000 7.000000-2,0.000000-3.000000-2,0.000000-3.000000-1,0.000000-2.000000-3,0.000000-19.000000-1,0.000000-30.000000-1,0.000000-32.000000 0,0.000000-30.000000-2,0.000000-36.000000-5,0.000000-36.000000-9,0.000000-39.000000-8,0.000000-36.000000-9,1.000000-15.000000-2,4.000000 9.000000 6,3.000000 10.000000 6,3.000000 10.000000 6,1.000000-4.000000 3,1.000000-16.000000-1,-1.000000-15.000000 0,1.000000-15.000000 0,-1.000000-3.000000 0,1.000000 14.000000 1,-1.000000 11.000000 0,1.000000 14.00000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11"/>
    </inkml:context>
    <inkml:brush xml:id="br0">
      <inkml:brushProperty name="width" value="0.0150654753670096" units="cm"/>
      <inkml:brushProperty name="height" value="0.0150654753670096" units="cm"/>
      <inkml:brushProperty name="color" value="#000000"/>
      <inkml:brushProperty name="ignorePressure" value="0"/>
    </inkml:brush>
  </inkml:definitions>
  <inkml:trace contextRef="#ctx0" brushRef="#br0">51750.000000 10600.000000 973,'0.000000'-47.000000'-3,"0.000000"6.000000"-5 ,0.000000 7.000000-6,0.000000 6.000000-5,0.000000 3.000000-1,0.000000 0.000000 5,0.000000 0.000000 4,0.000000 0.000000 4,4.000000-2.000000 4,10.000000-3.000000-1,10.000000-3.000000 1,9.000000-2.000000 0,9.000000-1.000000 2,9.000000 3.000000 1,10.000000 3.000000 1,10.000000 4.000000 2,7.000000 2.000000 0,6.000000 4.000000-1,7.000000 3.000000 0,6.000000 3.000000-1,-1.000000 3.000000 0,-5.000000 3.000000 1,-7.000000 3.000000-1,-5.000000 4.000000 0,-11.000000 1.000000 1,-11.000000 0.000000-2,-14.000000 0.000000-1,-11.000000 0.000000 0,-6.000000 6.000000-1,4.000000 13.000000 2,3.000000 12.000000 0,3.000000 13.000000 2,-7.000000 12.000000 1,-15.000000 13.000000 2,-15.000000 12.000000 2,-16.000000 13.000000 2,-21.000000 12.000000 1,-24.000000 13.000000-1,-26.000000 12.000000 1,-24.000000 13.000000-1,-18.000000 6.000000 0,-9.000000 0.000000-1,-10.000000 0.000000 1,-8.000000 0.000000-1,7.000000-8.000000-1,25.000000-16.000000 0,25.000000-15.000000-2,25.000000-15.000000 0,18.000000-18.000000-7,14.000000-19.000000-16,11.000000-18.000000-14,14.000000-19.000000-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13"/>
    </inkml:context>
    <inkml:brush xml:id="br0">
      <inkml:brushProperty name="width" value="0.016972279176116" units="cm"/>
      <inkml:brushProperty name="height" value="0.016972279176116" units="cm"/>
      <inkml:brushProperty name="color" value="#000000"/>
      <inkml:brushProperty name="ignorePressure" value="0"/>
    </inkml:brush>
  </inkml:definitions>
  <inkml:trace contextRef="#ctx0" brushRef="#br0">47900.000000 58150.000000 864,'-138.000000'-46.000000'-48,"26.000000"10.000000"19 ,24.000000 10.000000 21,26.000000 9.000000 19,12.000000 7.000000 10,0.000000 7.000000-2,0.000000 6.000000 0,0.000000 7.000000-2,3.000000 5.000000-2,6.000000 7.000000-2,7.000000 6.000000-1,6.000000 7.000000-3,4.000000 0.000000-2,4.000000-2.000000-1,3.000000-3.000000-2,3.000000-3.000000-2,-1.000000 4.000000 0,-2.000000 13.000000 1,-3.000000 12.000000 2,-3.000000 13.000000 1,-1.000000 1.000000-1,4.000000-9.000000-1,3.000000-10.000000-1,3.000000-8.000000-2,1.000000 8.000000-1,1.000000 29.000000 0,-1.000000 28.000000 1,1.000000 28.000000 0,1.000000 10.000000 0,3.000000-5.000000 0,3.000000-7.000000-1,4.000000-5.000000 1,2.000000-14.000000-2,4.000000-18.000000 0,3.000000-19.000000-1,3.000000-18.000000-1,6.000000-4.000000-2,9.000000 13.000000 0,10.000000 12.000000-2,10.000000 13.000000-2,7.000000-7.000000-2,6.000000-24.000000-3,7.000000-26.000000-4,6.000000-24.000000-3,4.000000-31.000000-1,4.000000-33.000000 0,3.000000-35.000000 2,3.000000-34.000000 0,1.000000-23.000000 1,1.000000-8.000000 0,-1.000000-10.000000 0,1.000000-9.000000 1,-6.000000 1.000000 2,-8.000000 13.000000 3,-10.000000 12.000000 3,-9.000000 13.000000 4,-10.000000 15.000000 2,-9.000000 19.000000 1,-10.000000 19.000000 1,-8.000000 19.000000 1,-9.000000 13.000000 0,-6.000000 10.000000 0,-6.000000 10.000000 1,-6.000000 9.000000 0,-6.000000 6.000000 0,-2.000000 3.000000 2,-3.000000 3.000000 0,-3.000000 4.000000 2,-1.000000 1.000000 1,4.000000 0.000000 1,3.000000 0.000000 2,3.000000 0.000000 1,3.000000 1.000000 0,3.000000 4.000000 0,3.000000 3.000000-1,4.000000 3.000000-1,4.000000-1.000000-1,6.000000-2.000000-1,7.000000-3.000000-2,6.000000-3.000000 0,1.000000-2.000000-1,-3.000000 0.000000 1,-3.000000 0.000000 2,-2.000000 0.000000 1,-3.000000-2.000000 0,1.000000-3.000000-1,-1.000000-3.000000 0,1.000000-2.000000-2,-1.000000 2.000000 4,1.000000 9.000000 9,-1.000000 10.000000 8,1.000000 10.000000 9,-3.000000 5.000000 1,-2.000000 4.000000-6,-3.000000 3.000000-5,-3.000000 3.000000-7,-2.000000 4.000000-3,0.000000 7.000000-2,0.000000 6.000000-3,0.000000 7.000000-2,1.000000 5.000000-2,4.000000 7.000000-4,3.000000 6.000000-1,3.000000 7.000000-3,6.000000 2.000000-2,9.000000 1.000000-1,10.000000-1.000000-1,10.000000 1.000000 0,8.000000-7.000000-3,10.000000-12.000000-4,10.000000-13.000000-3,9.000000-12.000000-3,-4.000000-12.000000-5,-15.000000-8.000000-4,-15.000000-10.000000-3,-16.000000-9.000000-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6"/>
    </inkml:context>
    <inkml:brush xml:id="br0">
      <inkml:brushProperty name="width" value="0.0172069501131773" units="cm"/>
      <inkml:brushProperty name="height" value="0.0172069501131773" units="cm"/>
      <inkml:brushProperty name="color" value="#000000"/>
      <inkml:brushProperty name="ignorePressure" value="0"/>
    </inkml:brush>
  </inkml:definitions>
  <inkml:trace contextRef="#ctx0" brushRef="#br0">70000.000000 26950.000000 852,'-90.000000'-135.000000'3,"23.000000"32.000000"5 ,22.000000 31.000000 5,22.000000 32.000000 5,16.000000 16.000000 2,14.000000 4.000000-3,11.000000 3.000000-1,14.000000 3.000000-1,11.000000 4.000000-3,14.000000 7.000000-2,11.000000 6.000000-3,14.000000 7.000000-2,-3.000000 2.000000-2,-15.000000 1.000000-3,-15.000000-1.000000-1,-16.000000 1.000000-3,-1.000000 5.000000 0,17.000000 14.000000 1,15.000000 11.000000 1,16.000000 14.000000 1,1.000000 2.000000 0,-12.000000-6.000000-1,-13.000000-6.000000-1,-12.000000-6.000000 0,2.000000 12.000000-1,20.000000 31.000000-1,18.000000 32.000000 0,20.000000 31.000000 0,3.000000 18.000000-2,-8.000000 7.000000-1,-10.000000 6.000000-1,-9.000000 7.000000-1,-9.000000-3.000000-3,-5.000000-8.000000-1,-7.000000-10.000000-3,-5.000000-9.000000-3,-9.000000-20.000000-2,-9.000000-27.000000-4,-10.000000-28.000000-3,-8.000000-28.000000-4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14"/>
    </inkml:context>
    <inkml:brush xml:id="br0">
      <inkml:brushProperty name="width" value="0.0178689621388912" units="cm"/>
      <inkml:brushProperty name="height" value="0.0178689621388912" units="cm"/>
      <inkml:brushProperty name="color" value="#000000"/>
      <inkml:brushProperty name="ignorePressure" value="0"/>
    </inkml:brush>
  </inkml:definitions>
  <inkml:trace contextRef="#ctx0" brushRef="#br0">70550.000000 57300.000000 820,'-90.000000'-113.000000'1,"23.000000"26.000000"-1 ,22.000000 24.000000 2,22.000000 26.000000-1,8.000000 13.000000 3,-2.000000 4.000000 4,-3.000000 3.000000 3,-3.000000 3.000000 3,-1.000000 7.000000 3,4.000000 14.000000 0,3.000000 11.000000 2,3.000000 14.000000 1,3.000000 21.000000-1,3.000000 31.000000-4,3.000000 32.000000-3,4.000000 31.000000-4,1.000000 28.000000-2,0.000000 25.000000-3,0.000000 25.000000-1,0.000000 25.000000-1,-2.000000 14.000000-3,-3.000000 3.000000-3,-3.000000 3.000000-1,-2.000000 4.000000-3,-3.000000-7.000000-1,1.000000-16.000000 0,-1.000000-15.000000 0,1.000000-15.000000-1,1.000000-28.000000-1,3.000000-36.000000-1,3.000000-39.000000-1,4.000000-36.000000-2,2.000000-32.000000-1,4.000000-25.000000 0,3.000000-25.000000 0,3.000000-25.000000-1,1.000000-18.000000-1,1.000000-8.000000-1,-1.000000-10.000000-2,1.000000-9.000000-3,-3.000000 1.000000 2,-2.000000 13.000000 3,-3.000000 12.000000 4,-3.000000 13.000000 3,-1.000000-1.000000 3,4.000000-11.000000 2,3.000000-14.000000 2,3.000000-11.000000 3,-1.000000-3.000000 1,-2.000000 10.000000 0,-3.000000 10.000000 1,-3.000000 9.000000 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4:14"/>
    </inkml:context>
    <inkml:brush xml:id="br0">
      <inkml:brushProperty name="width" value="0.0159906502813101" units="cm"/>
      <inkml:brushProperty name="height" value="0.0159906502813101" units="cm"/>
      <inkml:brushProperty name="color" value="#000000"/>
      <inkml:brushProperty name="ignorePressure" value="0"/>
    </inkml:brush>
  </inkml:definitions>
  <inkml:trace contextRef="#ctx0" brushRef="#br0">70150.000000 59550.000000 917,'-27.000000'-47.000000'-3,"-3.000000"6.000000"-5 ,-3.000000 7.000000-6,-2.000000 6.000000-6,2.000000 1.000000 1,9.000000-3.000000 7,10.000000-3.000000 6,10.000000-2.000000 6,11.000000-5.000000 4,17.000000-2.000000-2,15.000000-3.000000 0,16.000000-3.000000-2,7.000000-1.000000 0,1.000000 4.000000 0,-1.000000 3.000000 0,1.000000 3.000000-1,-4.000000 4.000000 1,-6.000000 7.000000-1,-6.000000 6.000000 0,-6.000000 7.000000 0,1.000000-1.000000 0,9.000000-6.000000 0,10.000000-6.000000 2,10.000000-6.000000-1,-1.000000 1.000000 1,-9.000000 9.000000-2,-10.000000 10.000000 0,-8.000000 10.000000-1,-3.000000 4.000000 0,7.000000 0.000000 0,6.000000 0.000000 1,7.000000 0.000000 1,0.000000 7.000000 1,-2.000000 17.000000 4,-3.000000 15.000000 2,-3.000000 16.000000 3,-9.000000 9.000000 2,-11.000000 3.000000 1,-14.000000 3.000000-1,-11.000000 4.000000 1,-12.000000 7.000000 0,-9.000000 13.000000-1,-10.000000 12.000000-1,-8.000000 13.000000 0,-9.000000 7.000000-1,-6.000000 4.000000-1,-6.000000 3.000000-1,-6.000000 3.000000 0,-9.000000 1.000000-2,-8.000000 1.000000-1,-10.000000-1.000000-2,-9.000000 1.000000-3,-1.000000-13.000000-1,10.000000-25.000000-4,10.000000-25.000000-3,9.000000-25.000000-4,9.000000-19.000000-5,9.000000-12.000000-10,10.000000-13.000000-10,10.000000-12.000000-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6"/>
    </inkml:context>
    <inkml:brush xml:id="br0">
      <inkml:brushProperty name="width" value="0.0173296183347702" units="cm"/>
      <inkml:brushProperty name="height" value="0.0173296183347702" units="cm"/>
      <inkml:brushProperty name="color" value="#000000"/>
      <inkml:brushProperty name="ignorePressure" value="0"/>
    </inkml:brush>
  </inkml:definitions>
  <inkml:trace contextRef="#ctx0" brushRef="#br0">71350.000000 26550.000000 846,'-2.000000'-155.000000'-9,"-3.000000"41.000000"6 ,-3.000000 40.000000 5,-2.000000 42.000000 6,-6.000000 35.000000 3,-6.000000 31.000000 0,-6.000000 32.000000 1,-6.000000 31.000000 0,-7.000000 26.000000 0,-6.000000 22.000000 2,-6.000000 22.000000 0,-6.000000 23.000000 1,-9.000000 16.000000-1,-8.000000 13.000000-1,-10.000000 12.000000-2,-9.000000 13.000000-2,-1.000000-1.000000-3,10.000000-11.000000-4,10.000000-14.000000-5,9.000000-11.000000-5,13.000000-28.000000-4,20.000000-40.000000-6,18.000000-40.000000-5,20.000000-41.000000-5,10.000000-26.000000-5,3.000000-8.000000-2,3.000000-10.000000-2,4.000000-9.000000-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6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72650.000000 27450.000000 1000,'0.000000'-93.000000'-2,"0.000000"17.000000"-2 ,0.000000 15.000000-2,0.000000 16.000000-3,6.000000 9.000000-1,13.000000 3.000000 1,12.000000 3.000000 0,13.000000 4.000000 1,6.000000 4.000000 1,0.000000 6.000000 1,0.000000 7.000000 1,0.000000 6.000000 2,-4.000000 9.000000 0,-5.000000 13.000000 1,-7.000000 12.000000 1,-5.000000 13.000000 2,-9.000000 9.000000-1,-9.000000 6.000000 2,-10.000000 7.000000-1,-8.000000 6.000000 1,-8.000000-2.000000 0,-2.000000-9.000000 1,-3.000000-10.000000 2,-3.000000-8.000000 0,-9.000000 2.000000 1,-11.000000 16.000000 0,-14.000000 15.000000 1,-11.000000 17.000000-1,-3.000000 0.000000 0,10.000000-11.000000 0,10.000000-14.000000 0,9.000000-11.000000-1,7.000000-12.000000-1,7.000000-9.000000-2,6.000000-10.000000-2,7.000000-8.000000-2,10.000000-11.000000-3,16.000000-8.000000-1,15.000000-10.000000-4,17.000000-9.000000-1,10.000000-10.000000-1,6.000000-9.000000 1,7.000000-10.000000 2,6.000000-8.000000 1,-1.000000-4.000000-3,-5.000000 3.000000-4,-7.000000 3.000000-6,-5.000000 4.000000-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7"/>
    </inkml:context>
    <inkml:brush xml:id="br0">
      <inkml:brushProperty name="width" value="0.0166702140122652" units="cm"/>
      <inkml:brushProperty name="height" value="0.0166702140122652" units="cm"/>
      <inkml:brushProperty name="color" value="#000000"/>
      <inkml:brushProperty name="ignorePressure" value="0"/>
    </inkml:brush>
  </inkml:definitions>
  <inkml:trace contextRef="#ctx0" brushRef="#br0">47850.000000 44650.000000 879,'-71.000000'-49.000000'1,"10.000000"4.000000"0 ,10.000000 3.000000 1,9.000000 3.000000 2,9.000000 3.000000 1,9.000000 3.000000 5,10.000000 3.000000 3,10.000000 4.000000 5,10.000000 4.000000 0,13.000000 6.000000-3,12.000000 7.000000-3,13.000000 6.000000-3,16.000000 7.000000-3,23.000000 10.000000-2,22.000000 10.000000-2,22.000000 9.000000-2,10.000000 17.000000 0,1.000000 25.000000-2,-1.000000 25.000000 0,1.000000 25.000000-1,-7.000000 12.000000-1,-12.000000 1.000000-2,-13.000000-1.000000-3,-12.000000 1.000000-1,-15.000000-12.000000 0,-15.000000-21.000000 1,-15.000000-22.000000 2,-16.000000-22.000000 1,-4.000000 4.000000 0,10.000000 32.000000-2,10.000000 31.000000-1,9.000000 32.000000-3,-2.000000 2.000000-1,-12.000000-24.000000 1,-13.000000-26.000000-1,-12.000000-24.00000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8"/>
    </inkml:context>
    <inkml:brush xml:id="br0">
      <inkml:brushProperty name="width" value="0.0188849773257971" units="cm"/>
      <inkml:brushProperty name="height" value="0.0188849773257971" units="cm"/>
      <inkml:brushProperty name="color" value="#000000"/>
      <inkml:brushProperty name="ignorePressure" value="0"/>
    </inkml:brush>
  </inkml:definitions>
  <inkml:trace contextRef="#ctx0" brushRef="#br0">49350.000000 43650.000000 776,'-71.000000'7.000000'-6,"10.000000"17.000000"5 ,10.000000 15.000000 6,9.000000 16.000000 5,2.000000 16.000000 4,-2.000000 20.000000 3,-3.000000 18.000000 3,-3.000000 20.000000 4,1.000000 0.000000-1,6.000000-15.000000-4,7.000000-15.000000-4,6.000000-16.000000-3,-5.000000 17.000000-2,-16.000000 50.000000 0,-15.000000 50.000000 2,-15.000000 50.000000 0,-4.000000 12.000000-1,9.000000-24.000000-3,10.000000-26.000000-2,10.000000-24.000000-4,11.000000-29.000000-4,17.000000-31.000000-10,15.000000-31.000000-7,16.000000-31.000000-9,12.000000-26.000000-4,9.000000-18.000000-3,10.000000-19.000000-1,10.000000-18.000000-2,2.000000-12.000000 1,-3.000000-3.000000 3,-3.000000-3.000000 3,-2.000000-2.000000 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F" name="resolution" value="1" units="1/dev"/>
        </inkml:channelProperties>
      </inkml:inkSource>
      <inkml:timestamp xml:id="ts0" timeString="2021-10-18T07:13:48"/>
    </inkml:context>
    <inkml:brush xml:id="br0">
      <inkml:brushProperty name="width" value="0.0146666690707207" units="cm"/>
      <inkml:brushProperty name="height" value="0.0146666690707207" units="cm"/>
      <inkml:brushProperty name="color" value="#000000"/>
      <inkml:brushProperty name="ignorePressure" value="0"/>
    </inkml:brush>
  </inkml:definitions>
  <inkml:trace contextRef="#ctx0" brushRef="#br0">49850.000000 44800.000000 1000,'-105.000000'0.000000'-45,"41.000000"0.000000"20 ,40.000000 0.000000 17,42.000000 0.000000 19,22.000000-2.000000 7,7.000000-3.000000-4,6.000000-3.000000-3,7.000000-2.000000-5,-3.000000-3.000000-3,-8.000000 1.000000-1,-10.000000-1.000000-3,-9.000000 1.000000-1,-1.000000 2.000000-1,10.000000 7.000000-1,10.000000 6.000000-1,9.000000 7.000000 0,-1.000000 5.000000 0,-8.000000 7.000000 1,-10.000000 6.000000 2,-9.000000 7.000000 0,-12.000000 10.000000 1,-11.000000 16.000000 1,-14.000000 15.000000 1,-11.000000 17.000000 1,-11.000000 3.000000 0,-5.000000-5.000000 2,-7.000000-7.000000 0,-5.000000-5.000000 1,0.000000-9.000000 0,10.000000-9.000000 0,10.000000-10.000000-1,9.000000-8.000000-1,10.000000-12.000000 0,14.000000-12.000000-3,11.000000-13.000000-2,14.000000-12.000000-2,11.000000-5.000000-2,14.000000 3.000000-1,11.000000 3.000000 0,14.000000 4.000000-2,-3.000000 7.000000-1,-15.000000 13.000000 2,-15.000000 12.000000 0,-16.000000 13.000000 0,-12.000000 2.000000 1,-5.000000-5.000000 2,-7.000000-7.000000 2,-5.000000-5.000000 2,-12.000000 16.000000 0,-16.000000 41.000000 1,-15.000000 40.000000 1,-15.000000 42.000000 0,-7.000000 10.000000 0,3.000000-19.000000 0,3.000000-18.000000-1,4.000000-19.000000-1,5.000000-21.000000 0,10.000000-21.000000-3,10.000000-22.000000-1,9.000000-22.000000-2,4.000000-15.000000-2,1.000000-5.000000-5,-1.000000-7.000000-3,1.000000-5.000000-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14:cpLocks xmlns:a14="http://schemas.microsoft.com/office/drawing/2010/main"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14:cpLocks xmlns:a14="http://schemas.microsoft.com/office/drawing/2010/main"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CB1CFF9-524C-44B9-8270-9658762B3FE9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14:cpLocks xmlns:a14="http://schemas.microsoft.com/office/drawing/2010/main"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14:cpLocks xmlns:a14="http://schemas.microsoft.com/office/drawing/2010/main"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14:cpLocks xmlns:a14="http://schemas.microsoft.com/office/drawing/2010/main"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14:cpLocks xmlns:a14="http://schemas.microsoft.com/office/drawing/2010/main"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AC98FDA-E1F6-46BC-B6A6-318DCBCB164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没有就是所有，所有就是没有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一次和第二次是独立的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这里验证 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由联合分布函数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  <a:sym typeface="Wingdings" charset="2"/>
              </a:rPr>
              <a:t>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 边缘分布函数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逆不真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就是扣去中间的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个联合概率，只给定边缘概率，列式子是求不出中间的联合概率的。而上一页</a:t>
            </a:r>
            <a:r>
              <a:rPr kumimoji="1" lang="en-US" altLang="zh-CN" sz="1200" dirty="0" err="1" smtClean="0">
                <a:latin typeface="Times New Roman" pitchFamily="18" charset="0"/>
                <a:ea typeface="楷体_GB2312" pitchFamily="49" charset="-122"/>
              </a:rPr>
              <a:t>ppt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，因为是独立的，可以求出联合概率。</a:t>
            </a:r>
            <a:endParaRPr kumimoji="1" lang="en-US" altLang="zh-CN" sz="1200" dirty="0" smtClean="0">
              <a:latin typeface="Times New Roman" pitchFamily="18" charset="0"/>
              <a:ea typeface="楷体_GB2312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没有就是所有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14:cpLocks xmlns:a14="http://schemas.microsoft.com/office/drawing/2010/main"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14:cpLocks xmlns:a14="http://schemas.microsoft.com/office/drawing/2010/main"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/>
              <a:t>这里进一步验证了 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由联合分布函数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  <a:sym typeface="Wingdings" charset="2"/>
              </a:rPr>
              <a:t>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 边缘分布函数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逆不真</a:t>
            </a:r>
            <a:r>
              <a:rPr kumimoji="1" lang="en-US" altLang="zh-CN" sz="1200" dirty="0" smtClean="0">
                <a:latin typeface="Times New Roman" pitchFamily="18" charset="0"/>
                <a:ea typeface="楷体_GB2312" pitchFamily="49" charset="-122"/>
              </a:rPr>
              <a:t>. 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因为</a:t>
            </a:r>
            <a:r>
              <a:rPr kumimoji="1" lang="el-GR" altLang="zh-CN" sz="1200" dirty="0" smtClean="0">
                <a:latin typeface="Times New Roman" pitchFamily="18" charset="0"/>
                <a:ea typeface="楷体_GB2312" pitchFamily="49" charset="-122"/>
              </a:rPr>
              <a:t>ρ</a:t>
            </a:r>
            <a:r>
              <a:rPr kumimoji="1" lang="zh-CN" altLang="en-US" sz="1200" dirty="0" smtClean="0">
                <a:latin typeface="Times New Roman" pitchFamily="18" charset="0"/>
                <a:ea typeface="楷体_GB2312" pitchFamily="49" charset="-122"/>
              </a:rPr>
              <a:t>不知，所以不可能边缘求联合。</a:t>
            </a:r>
            <a:endParaRPr kumimoji="1" lang="en-US" altLang="zh-CN" sz="1200" dirty="0" smtClean="0">
              <a:latin typeface="Times New Roman" pitchFamily="18" charset="0"/>
              <a:ea typeface="楷体_GB2312" pitchFamily="49" charset="-122"/>
            </a:endParaRPr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X</a:t>
            </a:r>
            <a:r>
              <a:rPr lang="zh-CN" altLang="en-US" dirty="0" smtClean="0"/>
              <a:t>、</a:t>
            </a:r>
            <a:r>
              <a:rPr lang="en-US" altLang="zh-CN" dirty="0" smtClean="0"/>
              <a:t>Y</a:t>
            </a:r>
            <a:r>
              <a:rPr lang="zh-CN" altLang="en-US" dirty="0" smtClean="0"/>
              <a:t>独立时，</a:t>
            </a:r>
            <a:r>
              <a:rPr lang="el-GR" altLang="zh-CN" dirty="0" smtClean="0"/>
              <a:t>ρ</a:t>
            </a:r>
            <a:r>
              <a:rPr lang="en-US" altLang="zh-CN" dirty="0" smtClean="0"/>
              <a:t>=0</a:t>
            </a:r>
            <a:r>
              <a:rPr lang="zh-CN" altLang="en-US" dirty="0" smtClean="0"/>
              <a:t>，这时可以边缘</a:t>
            </a:r>
            <a:r>
              <a:rPr lang="en-US" altLang="zh-CN" dirty="0" smtClean="0">
                <a:sym typeface="Wingdings" charset="2"/>
              </a:rPr>
              <a:t></a:t>
            </a:r>
            <a:r>
              <a:rPr lang="zh-CN" altLang="en-US" smtClean="0">
                <a:sym typeface="Wingdings" charset="2"/>
              </a:rPr>
              <a:t>联合</a:t>
            </a:r>
            <a:endParaRPr lang="zh-CN" altLang="en-US" dirty="0"/>
          </a:p>
        </p:txBody>
      </p:sp>
      <p:sp>
        <p:nvSpPr>
          <p:cNvPr id="4" name="灯片编号占位符 3"/>
          <p:cNvSpPr>
            <a14:cpLocks xmlns:a14="http://schemas.microsoft.com/office/drawing/2010/main"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C98FDA-E1F6-46BC-B6A6-318DCBCB164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790791-F335-4C3A-A217-0F818FCDC657}" type="slidenum">
              <a:rPr lang="en-US" altLang="zh-CN" smtClean="0"/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 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1200" dirty="0">
                <a:solidFill>
                  <a:prstClr val="white"/>
                </a:solidFill>
              </a:rPr>
              <a:t>     </a:t>
            </a:r>
            <a:r>
              <a:rPr lang="zh-CN" altLang="en-US" sz="1200" dirty="0" smtClean="0">
                <a:solidFill>
                  <a:prstClr val="white"/>
                </a:solidFill>
              </a:rPr>
              <a:t>第</a:t>
            </a:r>
            <a:r>
              <a:rPr lang="en-US" altLang="zh-CN" sz="1200" dirty="0" smtClean="0">
                <a:solidFill>
                  <a:prstClr val="white"/>
                </a:solidFill>
              </a:rPr>
              <a:t>3</a:t>
            </a:r>
            <a:r>
              <a:rPr lang="zh-CN" altLang="en-US" sz="1200" dirty="0" smtClean="0">
                <a:solidFill>
                  <a:prstClr val="white"/>
                </a:solidFill>
              </a:rPr>
              <a:t>章 多维随机变量及其分布</a:t>
            </a:r>
            <a:r>
              <a:rPr lang="en-US" altLang="zh-CN" sz="1200" dirty="0" smtClean="0">
                <a:solidFill>
                  <a:prstClr val="white"/>
                </a:solidFill>
              </a:rPr>
              <a:t>                                                                                                                                        </a:t>
            </a:r>
            <a:r>
              <a:rPr lang="zh-CN" altLang="en-US" sz="1200" dirty="0">
                <a:solidFill>
                  <a:prstClr val="white"/>
                </a:solidFill>
              </a:rPr>
              <a:t>计算机科学与技术学院</a:t>
            </a:r>
            <a:endParaRPr lang="zh-CN" altLang="en-US" sz="1200" dirty="0">
              <a:solidFill>
                <a:prstClr val="white"/>
              </a:solidFill>
            </a:endParaRPr>
          </a:p>
        </p:txBody>
      </p:sp>
      <p:sp>
        <p:nvSpPr>
          <p:cNvPr id="9" name="灯片编号占位符 5"/>
          <p:cNvSpPr txBox="1"/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DF23776-A7A3-40CC-A908-6FD92DB23DA5}" type="slidenum">
              <a:rPr lang="zh-CN" altLang="en-US" smtClean="0">
                <a:solidFill>
                  <a:prstClr val="white"/>
                </a:solidFill>
              </a:rPr>
            </a:fld>
            <a:endParaRPr lang="zh-CN" altLang="en-US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14:cpLocks xmlns:a14="http://schemas.microsoft.com/office/drawing/2010/main"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14:cpLocks xmlns:a14="http://schemas.microsoft.com/office/drawing/2010/main"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14:cpLocks xmlns:a14="http://schemas.microsoft.com/office/drawing/2010/main"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14:cpLocks xmlns:a14="http://schemas.microsoft.com/office/drawing/2010/main"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E790791-F335-4C3A-A217-0F818FCDC657}" type="slidenum">
              <a:rPr lang="en-US" altLang="zh-CN" smtClean="0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emf"/><Relationship Id="rId3" Type="http://schemas.openxmlformats.org/officeDocument/2006/relationships/oleObject" Target="../embeddings/oleObject49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48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16" Type="http://schemas.openxmlformats.org/officeDocument/2006/relationships/image" Target="../media/image54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2" Type="http://schemas.openxmlformats.org/officeDocument/2006/relationships/oleObject" Target="../embeddings/oleObject54.bin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1.bin"/><Relationship Id="rId22" Type="http://schemas.openxmlformats.org/officeDocument/2006/relationships/notesSlide" Target="../notesSlides/notesSlide3.xml"/><Relationship Id="rId21" Type="http://schemas.openxmlformats.org/officeDocument/2006/relationships/vmlDrawing" Target="../drawings/vmlDrawing11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58.wmf"/><Relationship Id="rId19" Type="http://schemas.openxmlformats.org/officeDocument/2006/relationships/image" Target="../media/image66.wmf"/><Relationship Id="rId18" Type="http://schemas.openxmlformats.org/officeDocument/2006/relationships/oleObject" Target="../embeddings/oleObject69.bin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73.bin"/><Relationship Id="rId62" Type="http://schemas.openxmlformats.org/officeDocument/2006/relationships/notesSlide" Target="../notesSlides/notesSlide4.xml"/><Relationship Id="rId61" Type="http://schemas.openxmlformats.org/officeDocument/2006/relationships/vmlDrawing" Target="../drawings/vmlDrawing12.vml"/><Relationship Id="rId60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9" Type="http://schemas.openxmlformats.org/officeDocument/2006/relationships/customXml" Target="../ink/ink41.xml"/><Relationship Id="rId58" Type="http://schemas.openxmlformats.org/officeDocument/2006/relationships/customXml" Target="../ink/ink40.xml"/><Relationship Id="rId57" Type="http://schemas.openxmlformats.org/officeDocument/2006/relationships/customXml" Target="../ink/ink39.xml"/><Relationship Id="rId56" Type="http://schemas.openxmlformats.org/officeDocument/2006/relationships/customXml" Target="../ink/ink38.xml"/><Relationship Id="rId55" Type="http://schemas.openxmlformats.org/officeDocument/2006/relationships/customXml" Target="../ink/ink37.xml"/><Relationship Id="rId54" Type="http://schemas.openxmlformats.org/officeDocument/2006/relationships/customXml" Target="../ink/ink36.xml"/><Relationship Id="rId53" Type="http://schemas.openxmlformats.org/officeDocument/2006/relationships/customXml" Target="../ink/ink35.xml"/><Relationship Id="rId52" Type="http://schemas.openxmlformats.org/officeDocument/2006/relationships/customXml" Target="../ink/ink34.xml"/><Relationship Id="rId51" Type="http://schemas.openxmlformats.org/officeDocument/2006/relationships/customXml" Target="../ink/ink33.xml"/><Relationship Id="rId50" Type="http://schemas.openxmlformats.org/officeDocument/2006/relationships/customXml" Target="../ink/ink32.xml"/><Relationship Id="rId5" Type="http://schemas.openxmlformats.org/officeDocument/2006/relationships/oleObject" Target="../embeddings/oleObject72.bin"/><Relationship Id="rId49" Type="http://schemas.openxmlformats.org/officeDocument/2006/relationships/customXml" Target="../ink/ink31.xml"/><Relationship Id="rId48" Type="http://schemas.openxmlformats.org/officeDocument/2006/relationships/customXml" Target="../ink/ink30.xml"/><Relationship Id="rId47" Type="http://schemas.openxmlformats.org/officeDocument/2006/relationships/customXml" Target="../ink/ink29.xml"/><Relationship Id="rId46" Type="http://schemas.openxmlformats.org/officeDocument/2006/relationships/customXml" Target="../ink/ink28.xml"/><Relationship Id="rId45" Type="http://schemas.openxmlformats.org/officeDocument/2006/relationships/customXml" Target="../ink/ink27.xml"/><Relationship Id="rId44" Type="http://schemas.openxmlformats.org/officeDocument/2006/relationships/customXml" Target="../ink/ink26.xml"/><Relationship Id="rId43" Type="http://schemas.openxmlformats.org/officeDocument/2006/relationships/customXml" Target="../ink/ink25.xml"/><Relationship Id="rId42" Type="http://schemas.openxmlformats.org/officeDocument/2006/relationships/customXml" Target="../ink/ink24.xml"/><Relationship Id="rId41" Type="http://schemas.openxmlformats.org/officeDocument/2006/relationships/customXml" Target="../ink/ink23.xml"/><Relationship Id="rId40" Type="http://schemas.openxmlformats.org/officeDocument/2006/relationships/customXml" Target="../ink/ink22.xml"/><Relationship Id="rId4" Type="http://schemas.openxmlformats.org/officeDocument/2006/relationships/image" Target="../media/image63.wmf"/><Relationship Id="rId39" Type="http://schemas.openxmlformats.org/officeDocument/2006/relationships/customXml" Target="../ink/ink21.xml"/><Relationship Id="rId38" Type="http://schemas.openxmlformats.org/officeDocument/2006/relationships/customXml" Target="../ink/ink20.xml"/><Relationship Id="rId37" Type="http://schemas.openxmlformats.org/officeDocument/2006/relationships/customXml" Target="../ink/ink19.xml"/><Relationship Id="rId36" Type="http://schemas.openxmlformats.org/officeDocument/2006/relationships/customXml" Target="../ink/ink18.xml"/><Relationship Id="rId35" Type="http://schemas.openxmlformats.org/officeDocument/2006/relationships/customXml" Target="../ink/ink17.xml"/><Relationship Id="rId34" Type="http://schemas.openxmlformats.org/officeDocument/2006/relationships/customXml" Target="../ink/ink16.xml"/><Relationship Id="rId33" Type="http://schemas.openxmlformats.org/officeDocument/2006/relationships/customXml" Target="../ink/ink15.xml"/><Relationship Id="rId32" Type="http://schemas.openxmlformats.org/officeDocument/2006/relationships/customXml" Target="../ink/ink14.xml"/><Relationship Id="rId31" Type="http://schemas.openxmlformats.org/officeDocument/2006/relationships/customXml" Target="../ink/ink13.xml"/><Relationship Id="rId30" Type="http://schemas.openxmlformats.org/officeDocument/2006/relationships/customXml" Target="../ink/ink12.xml"/><Relationship Id="rId3" Type="http://schemas.openxmlformats.org/officeDocument/2006/relationships/oleObject" Target="../embeddings/oleObject71.bin"/><Relationship Id="rId29" Type="http://schemas.openxmlformats.org/officeDocument/2006/relationships/customXml" Target="../ink/ink11.xml"/><Relationship Id="rId28" Type="http://schemas.openxmlformats.org/officeDocument/2006/relationships/customXml" Target="../ink/ink10.xml"/><Relationship Id="rId27" Type="http://schemas.openxmlformats.org/officeDocument/2006/relationships/customXml" Target="../ink/ink9.xml"/><Relationship Id="rId26" Type="http://schemas.openxmlformats.org/officeDocument/2006/relationships/customXml" Target="../ink/ink8.xml"/><Relationship Id="rId25" Type="http://schemas.openxmlformats.org/officeDocument/2006/relationships/customXml" Target="../ink/ink7.xml"/><Relationship Id="rId24" Type="http://schemas.openxmlformats.org/officeDocument/2006/relationships/customXml" Target="../ink/ink6.xml"/><Relationship Id="rId23" Type="http://schemas.openxmlformats.org/officeDocument/2006/relationships/customXml" Target="../ink/ink5.xml"/><Relationship Id="rId22" Type="http://schemas.openxmlformats.org/officeDocument/2006/relationships/customXml" Target="../ink/ink4.xml"/><Relationship Id="rId21" Type="http://schemas.openxmlformats.org/officeDocument/2006/relationships/customXml" Target="../ink/ink3.xml"/><Relationship Id="rId20" Type="http://schemas.openxmlformats.org/officeDocument/2006/relationships/customXml" Target="../ink/ink2.xml"/><Relationship Id="rId2" Type="http://schemas.openxmlformats.org/officeDocument/2006/relationships/image" Target="../media/image62.wmf"/><Relationship Id="rId19" Type="http://schemas.openxmlformats.org/officeDocument/2006/relationships/customXml" Target="../ink/ink1.xml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79.bin"/><Relationship Id="rId16" Type="http://schemas.openxmlformats.org/officeDocument/2006/relationships/oleObject" Target="../embeddings/oleObject78.bin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77.bin"/><Relationship Id="rId13" Type="http://schemas.openxmlformats.org/officeDocument/2006/relationships/image" Target="../media/image67.wmf"/><Relationship Id="rId12" Type="http://schemas.openxmlformats.org/officeDocument/2006/relationships/oleObject" Target="../embeddings/oleObject76.bin"/><Relationship Id="rId11" Type="http://schemas.openxmlformats.org/officeDocument/2006/relationships/image" Target="../media/image66.wmf"/><Relationship Id="rId10" Type="http://schemas.openxmlformats.org/officeDocument/2006/relationships/oleObject" Target="../embeddings/oleObject75.bin"/><Relationship Id="rId1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73.e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2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1.e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0.emf"/><Relationship Id="rId11" Type="http://schemas.openxmlformats.org/officeDocument/2006/relationships/notesSlide" Target="../notesSlides/notesSlide5.xml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4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92.bin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81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80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0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1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89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2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97.wmf"/><Relationship Id="rId13" Type="http://schemas.openxmlformats.org/officeDocument/2006/relationships/notesSlide" Target="../notesSlides/notesSlide6.xml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1.wmf"/><Relationship Id="rId1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05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02.wmf"/><Relationship Id="rId13" Type="http://schemas.openxmlformats.org/officeDocument/2006/relationships/vmlDrawing" Target="../drawings/vmlDrawing19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1.wav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1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emf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e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.e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e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e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5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4.emf"/><Relationship Id="rId50" Type="http://schemas.openxmlformats.org/officeDocument/2006/relationships/vmlDrawing" Target="../drawings/vmlDrawing7.vml"/><Relationship Id="rId5" Type="http://schemas.openxmlformats.org/officeDocument/2006/relationships/oleObject" Target="../embeddings/oleObject24.bin"/><Relationship Id="rId49" Type="http://schemas.openxmlformats.org/officeDocument/2006/relationships/slideLayout" Target="../slideLayouts/slideLayout2.xml"/><Relationship Id="rId48" Type="http://schemas.openxmlformats.org/officeDocument/2006/relationships/image" Target="../media/image45.emf"/><Relationship Id="rId47" Type="http://schemas.openxmlformats.org/officeDocument/2006/relationships/oleObject" Target="../embeddings/oleObject45.bin"/><Relationship Id="rId46" Type="http://schemas.openxmlformats.org/officeDocument/2006/relationships/image" Target="../media/image44.emf"/><Relationship Id="rId45" Type="http://schemas.openxmlformats.org/officeDocument/2006/relationships/oleObject" Target="../embeddings/oleObject44.bin"/><Relationship Id="rId44" Type="http://schemas.openxmlformats.org/officeDocument/2006/relationships/image" Target="../media/image43.emf"/><Relationship Id="rId43" Type="http://schemas.openxmlformats.org/officeDocument/2006/relationships/oleObject" Target="../embeddings/oleObject43.bin"/><Relationship Id="rId42" Type="http://schemas.openxmlformats.org/officeDocument/2006/relationships/image" Target="../media/image42.emf"/><Relationship Id="rId41" Type="http://schemas.openxmlformats.org/officeDocument/2006/relationships/oleObject" Target="../embeddings/oleObject42.bin"/><Relationship Id="rId40" Type="http://schemas.openxmlformats.org/officeDocument/2006/relationships/image" Target="../media/image41.emf"/><Relationship Id="rId4" Type="http://schemas.openxmlformats.org/officeDocument/2006/relationships/image" Target="../media/image23.emf"/><Relationship Id="rId39" Type="http://schemas.openxmlformats.org/officeDocument/2006/relationships/oleObject" Target="../embeddings/oleObject41.bin"/><Relationship Id="rId38" Type="http://schemas.openxmlformats.org/officeDocument/2006/relationships/image" Target="../media/image40.emf"/><Relationship Id="rId37" Type="http://schemas.openxmlformats.org/officeDocument/2006/relationships/oleObject" Target="../embeddings/oleObject40.bin"/><Relationship Id="rId36" Type="http://schemas.openxmlformats.org/officeDocument/2006/relationships/image" Target="../media/image39.emf"/><Relationship Id="rId35" Type="http://schemas.openxmlformats.org/officeDocument/2006/relationships/oleObject" Target="../embeddings/oleObject39.bin"/><Relationship Id="rId34" Type="http://schemas.openxmlformats.org/officeDocument/2006/relationships/image" Target="../media/image38.emf"/><Relationship Id="rId33" Type="http://schemas.openxmlformats.org/officeDocument/2006/relationships/oleObject" Target="../embeddings/oleObject38.bin"/><Relationship Id="rId32" Type="http://schemas.openxmlformats.org/officeDocument/2006/relationships/image" Target="../media/image37.emf"/><Relationship Id="rId31" Type="http://schemas.openxmlformats.org/officeDocument/2006/relationships/oleObject" Target="../embeddings/oleObject37.bin"/><Relationship Id="rId30" Type="http://schemas.openxmlformats.org/officeDocument/2006/relationships/image" Target="../media/image36.emf"/><Relationship Id="rId3" Type="http://schemas.openxmlformats.org/officeDocument/2006/relationships/oleObject" Target="../embeddings/oleObject23.bin"/><Relationship Id="rId29" Type="http://schemas.openxmlformats.org/officeDocument/2006/relationships/oleObject" Target="../embeddings/oleObject36.bin"/><Relationship Id="rId28" Type="http://schemas.openxmlformats.org/officeDocument/2006/relationships/image" Target="../media/image35.emf"/><Relationship Id="rId27" Type="http://schemas.openxmlformats.org/officeDocument/2006/relationships/oleObject" Target="../embeddings/oleObject35.bin"/><Relationship Id="rId26" Type="http://schemas.openxmlformats.org/officeDocument/2006/relationships/image" Target="../media/image34.emf"/><Relationship Id="rId25" Type="http://schemas.openxmlformats.org/officeDocument/2006/relationships/oleObject" Target="../embeddings/oleObject34.bin"/><Relationship Id="rId24" Type="http://schemas.openxmlformats.org/officeDocument/2006/relationships/image" Target="../media/image33.emf"/><Relationship Id="rId23" Type="http://schemas.openxmlformats.org/officeDocument/2006/relationships/oleObject" Target="../embeddings/oleObject33.bin"/><Relationship Id="rId22" Type="http://schemas.openxmlformats.org/officeDocument/2006/relationships/image" Target="../media/image32.emf"/><Relationship Id="rId21" Type="http://schemas.openxmlformats.org/officeDocument/2006/relationships/oleObject" Target="../embeddings/oleObject32.bin"/><Relationship Id="rId20" Type="http://schemas.openxmlformats.org/officeDocument/2006/relationships/image" Target="../media/image31.emf"/><Relationship Id="rId2" Type="http://schemas.openxmlformats.org/officeDocument/2006/relationships/image" Target="../media/image22.e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30.e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29.e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28.e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7.e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6.emf"/><Relationship Id="rId1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7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14:cpLocks xmlns:a14="http://schemas.microsoft.com/office/drawing/2010/main" noChangeArrowheads="1"/>
          </p:cNvSpPr>
          <p:nvPr/>
        </p:nvSpPr>
        <p:spPr bwMode="auto">
          <a:xfrm>
            <a:off x="2771775" y="1628800"/>
            <a:ext cx="4648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  <a:t>边缘分布函数</a:t>
            </a:r>
            <a:b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</a:br>
            <a:endParaRPr kumimoji="1" lang="zh-CN" altLang="en-US" sz="4000" dirty="0"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  <a:t>边缘分布律</a:t>
            </a:r>
            <a:b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</a:br>
            <a:endParaRPr kumimoji="1" lang="zh-CN" altLang="en-US" sz="4000" dirty="0">
              <a:latin typeface="Times New Roman" pitchFamily="18" charset="0"/>
              <a:ea typeface="华文新魏" pitchFamily="2" charset="-122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4000" dirty="0">
                <a:latin typeface="Times New Roman" pitchFamily="18" charset="0"/>
                <a:ea typeface="华文新魏" pitchFamily="2" charset="-122"/>
              </a:rPr>
              <a:t>边缘概率密度</a:t>
            </a:r>
            <a:br>
              <a:rPr kumimoji="1" lang="zh-CN" altLang="en-US" sz="3200" dirty="0">
                <a:latin typeface="Times New Roman" pitchFamily="18" charset="0"/>
              </a:rPr>
            </a:br>
            <a:endParaRPr kumimoji="1" lang="zh-CN" altLang="en-US" sz="3200" dirty="0">
              <a:latin typeface="Times New Roman" pitchFamily="18" charset="0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§3.2    </a:t>
            </a:r>
            <a:r>
              <a:rPr lang="zh-CN" altLang="en-US" dirty="0" smtClean="0"/>
              <a:t>边缘分布 </a:t>
            </a:r>
            <a:r>
              <a:rPr lang="en-US" altLang="zh-CN" dirty="0" smtClean="0"/>
              <a:t>Marginal Distribution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862138" y="109538"/>
          <a:ext cx="49466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09538"/>
                        <a:ext cx="4946650" cy="72866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13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235399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2" name="Rectangle 15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235399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293" name="Rectangle 17"/>
          <p:cNvSpPr>
            <a14:cpLocks xmlns:a14="http://schemas.microsoft.com/office/drawing/2010/main" noChangeArrowheads="1"/>
          </p:cNvSpPr>
          <p:nvPr/>
        </p:nvSpPr>
        <p:spPr bwMode="auto">
          <a:xfrm>
            <a:off x="0" y="235399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23"/>
          <p:cNvGrpSpPr/>
          <p:nvPr/>
        </p:nvGrpSpPr>
        <p:grpSpPr bwMode="auto">
          <a:xfrm>
            <a:off x="827088" y="909365"/>
            <a:ext cx="7761287" cy="4826000"/>
            <a:chOff x="521" y="754"/>
            <a:chExt cx="4889" cy="3040"/>
          </a:xfrm>
        </p:grpSpPr>
        <p:graphicFrame>
          <p:nvGraphicFramePr>
            <p:cNvPr id="12296" name="Object 7"/>
            <p:cNvGraphicFramePr>
              <a:graphicFrameLocks noChangeAspect="1"/>
            </p:cNvGraphicFramePr>
            <p:nvPr/>
          </p:nvGraphicFramePr>
          <p:xfrm>
            <a:off x="521" y="754"/>
            <a:ext cx="4889" cy="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9" name="文档" r:id="rId3" imgW="0" imgH="0" progId="Word.Document.8">
                    <p:embed/>
                  </p:oleObj>
                </mc:Choice>
                <mc:Fallback>
                  <p:oleObj name="文档" r:id="rId3" imgW="0" imgH="0" progId="Word.Document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754"/>
                          <a:ext cx="4889" cy="3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748" y="3158"/>
              <a:ext cx="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8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68" y="890"/>
              <a:ext cx="0" cy="2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299" name="Object 10"/>
            <p:cNvGraphicFramePr>
              <a:graphicFrameLocks noChangeAspect="1"/>
            </p:cNvGraphicFramePr>
            <p:nvPr/>
          </p:nvGraphicFramePr>
          <p:xfrm>
            <a:off x="930" y="3158"/>
            <a:ext cx="43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0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431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1"/>
            <p:cNvGraphicFramePr>
              <a:graphicFrameLocks noChangeAspect="1"/>
            </p:cNvGraphicFramePr>
            <p:nvPr/>
          </p:nvGraphicFramePr>
          <p:xfrm>
            <a:off x="4558" y="845"/>
            <a:ext cx="407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1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845"/>
                          <a:ext cx="407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2"/>
            <p:cNvGraphicFramePr>
              <a:graphicFrameLocks noChangeAspect="1"/>
            </p:cNvGraphicFramePr>
            <p:nvPr/>
          </p:nvGraphicFramePr>
          <p:xfrm>
            <a:off x="4694" y="1344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2" name="公式" r:id="rId9" imgW="0" imgH="0" progId="Equation.3">
                    <p:embed/>
                  </p:oleObj>
                </mc:Choice>
                <mc:Fallback>
                  <p:oleObj name="公式" r:id="rId9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344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4"/>
            <p:cNvGraphicFramePr>
              <a:graphicFrameLocks noChangeAspect="1"/>
            </p:cNvGraphicFramePr>
            <p:nvPr/>
          </p:nvGraphicFramePr>
          <p:xfrm>
            <a:off x="4694" y="2568"/>
            <a:ext cx="17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3" name="公式" r:id="rId11" imgW="0" imgH="0" progId="Equation.3">
                    <p:embed/>
                  </p:oleObj>
                </mc:Choice>
                <mc:Fallback>
                  <p:oleObj name="公式" r:id="rId11" imgW="0" imgH="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68"/>
                          <a:ext cx="17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6"/>
            <p:cNvGraphicFramePr>
              <a:graphicFrameLocks noChangeAspect="1"/>
            </p:cNvGraphicFramePr>
            <p:nvPr/>
          </p:nvGraphicFramePr>
          <p:xfrm>
            <a:off x="4694" y="1979"/>
            <a:ext cx="17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4" name="公式" r:id="rId12" imgW="0" imgH="0" progId="Equation.3">
                    <p:embed/>
                  </p:oleObj>
                </mc:Choice>
                <mc:Fallback>
                  <p:oleObj name="公式" r:id="rId12" imgW="0" imgH="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79"/>
                          <a:ext cx="17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8"/>
            <p:cNvGraphicFramePr>
              <a:graphicFrameLocks noChangeAspect="1"/>
            </p:cNvGraphicFramePr>
            <p:nvPr/>
          </p:nvGraphicFramePr>
          <p:xfrm>
            <a:off x="1927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5" name="公式" r:id="rId13" imgW="0" imgH="0" progId="Equation.3">
                    <p:embed/>
                  </p:oleObj>
                </mc:Choice>
                <mc:Fallback>
                  <p:oleObj name="公式" r:id="rId13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20"/>
            <p:cNvGraphicFramePr>
              <a:graphicFrameLocks noChangeAspect="1"/>
            </p:cNvGraphicFramePr>
            <p:nvPr/>
          </p:nvGraphicFramePr>
          <p:xfrm>
            <a:off x="3969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6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21"/>
            <p:cNvGraphicFramePr>
              <a:graphicFrameLocks noChangeAspect="1"/>
            </p:cNvGraphicFramePr>
            <p:nvPr/>
          </p:nvGraphicFramePr>
          <p:xfrm>
            <a:off x="2925" y="3158"/>
            <a:ext cx="277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7" name="公式" r:id="rId17" imgW="0" imgH="0" progId="Equation.3">
                    <p:embed/>
                  </p:oleObj>
                </mc:Choice>
                <mc:Fallback>
                  <p:oleObj name="公式" r:id="rId17" imgW="0" imgH="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158"/>
                          <a:ext cx="277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94" y="324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1</a:t>
              </a:r>
              <a:endParaRPr lang="en-US" altLang="zh-CN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2" y="116632"/>
            <a:ext cx="8280275" cy="255454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3200" b="1" dirty="0"/>
              <a:t>例 箱子里装有</a:t>
            </a:r>
            <a:r>
              <a:rPr kumimoji="1" lang="en-US" altLang="zh-CN" sz="3200" b="1" dirty="0">
                <a:latin typeface="Times New Roman" pitchFamily="18" charset="0"/>
              </a:rPr>
              <a:t>4</a:t>
            </a:r>
            <a:r>
              <a:rPr kumimoji="1" lang="zh-CN" altLang="en-US" sz="3200" b="1" dirty="0"/>
              <a:t>只白球和</a:t>
            </a: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/>
              <a:t>只黑球，在其中</a:t>
            </a:r>
            <a:r>
              <a:rPr kumimoji="1" lang="zh-CN" altLang="en-US" sz="3200" b="1" dirty="0" smtClean="0"/>
              <a:t>随机</a:t>
            </a:r>
            <a:r>
              <a:rPr kumimoji="1" lang="zh-CN" altLang="en-US" sz="3200" b="1" dirty="0"/>
              <a:t>地取两次，每次取一只。考虑两种试验：</a:t>
            </a:r>
            <a:endParaRPr kumimoji="1" lang="zh-CN" altLang="en-US" sz="3200" b="1" dirty="0"/>
          </a:p>
          <a:p>
            <a:pPr algn="ctr" eaLnBrk="1" hangingPunct="1"/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dirty="0" smtClean="0">
                <a:latin typeface="Times New Roman" pitchFamily="18" charset="0"/>
              </a:rPr>
              <a:t>1)  </a:t>
            </a:r>
            <a:r>
              <a:rPr kumimoji="1" lang="zh-CN" altLang="en-US" sz="3200" b="1" dirty="0" smtClean="0"/>
              <a:t>有放回抽样</a:t>
            </a:r>
            <a:r>
              <a:rPr kumimoji="1" lang="zh-CN" altLang="en-US" sz="3200" b="1" dirty="0" smtClean="0">
                <a:latin typeface="Times New Roman" pitchFamily="18" charset="0"/>
              </a:rPr>
              <a:t>，</a:t>
            </a:r>
            <a:r>
              <a:rPr kumimoji="1" lang="en-US" altLang="zh-CN" sz="3200" b="1" dirty="0" smtClean="0">
                <a:latin typeface="Times New Roman" pitchFamily="18" charset="0"/>
              </a:rPr>
              <a:t>(2)  </a:t>
            </a:r>
            <a:r>
              <a:rPr kumimoji="1" lang="zh-CN" altLang="en-US" sz="3200" b="1" dirty="0" smtClean="0"/>
              <a:t>不放回抽样</a:t>
            </a:r>
            <a:r>
              <a:rPr kumimoji="1" lang="zh-CN" altLang="en-US" sz="3200" b="1" dirty="0"/>
              <a:t>。</a:t>
            </a:r>
            <a:endParaRPr kumimoji="1" lang="zh-CN" altLang="en-US" sz="3200" b="1" dirty="0"/>
          </a:p>
          <a:p>
            <a:pPr algn="just" eaLnBrk="1" hangingPunct="1"/>
            <a:r>
              <a:rPr kumimoji="1" lang="zh-CN" altLang="en-US" sz="3200" b="1" dirty="0" smtClean="0"/>
              <a:t>定义</a:t>
            </a:r>
            <a:r>
              <a:rPr kumimoji="1" lang="zh-CN" altLang="en-US" sz="3200" b="1" dirty="0"/>
              <a:t>随机变量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，</a:t>
            </a:r>
            <a:r>
              <a:rPr kumimoji="1" lang="en-US" altLang="zh-CN" sz="3200" b="1" i="1" dirty="0">
                <a:latin typeface="Times New Roman" pitchFamily="18" charset="0"/>
              </a:rPr>
              <a:t>Y </a:t>
            </a:r>
            <a:r>
              <a:rPr kumimoji="1" lang="zh-CN" altLang="en-US" sz="3200" b="1" dirty="0"/>
              <a:t>如下，写出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/>
              <a:t>和</a:t>
            </a:r>
            <a:r>
              <a:rPr kumimoji="1" lang="en-US" altLang="zh-CN" sz="3200" b="1" i="1" dirty="0">
                <a:latin typeface="Times New Roman" pitchFamily="18" charset="0"/>
              </a:rPr>
              <a:t>Y</a:t>
            </a:r>
            <a:r>
              <a:rPr kumimoji="1" lang="zh-CN" altLang="en-US" sz="3200" b="1" dirty="0"/>
              <a:t>的</a:t>
            </a:r>
            <a:r>
              <a:rPr kumimoji="1" lang="zh-CN" altLang="en-US" sz="3200" b="1" dirty="0" smtClean="0"/>
              <a:t>联合分布</a:t>
            </a:r>
            <a:r>
              <a:rPr kumimoji="1" lang="zh-CN" altLang="en-US" sz="3200" b="1" dirty="0"/>
              <a:t>律和边缘分布律 。</a:t>
            </a:r>
            <a:endParaRPr kumimoji="1" lang="zh-CN" altLang="en-US" sz="3200" b="1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84213" y="2852614"/>
          <a:ext cx="51847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614"/>
                        <a:ext cx="51847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825500" y="4076576"/>
          <a:ext cx="50419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076576"/>
                        <a:ext cx="50419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670396" y="404689"/>
            <a:ext cx="28167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dirty="0" smtClean="0">
                <a:latin typeface="Times New Roman" pitchFamily="18" charset="0"/>
              </a:rPr>
              <a:t>(1) </a:t>
            </a:r>
            <a:r>
              <a:rPr kumimoji="1" lang="zh-CN" altLang="en-US" sz="3200" dirty="0" smtClean="0"/>
              <a:t>有放回抽样</a:t>
            </a:r>
            <a:endParaRPr kumimoji="1" lang="zh-CN" altLang="en-US" sz="3200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381595" y="1075755"/>
            <a:ext cx="7708900" cy="5161248"/>
            <a:chOff x="384" y="958"/>
            <a:chExt cx="4992" cy="3424"/>
          </a:xfrm>
        </p:grpSpPr>
        <p:sp>
          <p:nvSpPr>
            <p:cNvPr id="14358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59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3666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0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021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1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3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4" y="958"/>
              <a:ext cx="303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endParaRPr kumimoji="1" lang="en-US" altLang="zh-CN" sz="40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364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44" y="1150"/>
              <a:ext cx="394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en-US" altLang="zh-CN" sz="36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4365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4382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6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42"/>
          <p:cNvGrpSpPr/>
          <p:nvPr/>
        </p:nvGrpSpPr>
        <p:grpSpPr bwMode="auto">
          <a:xfrm>
            <a:off x="1182190" y="1203548"/>
            <a:ext cx="4354513" cy="3810002"/>
            <a:chOff x="930" y="1030"/>
            <a:chExt cx="2743" cy="2400"/>
          </a:xfrm>
        </p:grpSpPr>
        <p:sp>
          <p:nvSpPr>
            <p:cNvPr id="14352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245" y="1030"/>
              <a:ext cx="142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600" dirty="0">
                  <a:latin typeface="Times New Roman" pitchFamily="18" charset="0"/>
                </a:rPr>
                <a:t>0             </a:t>
              </a:r>
              <a:r>
                <a:rPr lang="en-US" altLang="zh-CN" sz="3600" dirty="0" smtClean="0">
                  <a:latin typeface="Times New Roman" pitchFamily="18" charset="0"/>
                </a:rPr>
                <a:t> 1</a:t>
              </a:r>
              <a:endParaRPr lang="en-US" altLang="zh-CN" sz="3600" dirty="0">
                <a:latin typeface="Times New Roman" pitchFamily="18" charset="0"/>
              </a:endParaRPr>
            </a:p>
          </p:txBody>
        </p:sp>
        <p:sp>
          <p:nvSpPr>
            <p:cNvPr id="14353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930" y="1842"/>
              <a:ext cx="262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600" dirty="0">
                  <a:latin typeface="Times New Roman" pitchFamily="18" charset="0"/>
                </a:rPr>
                <a:t>0</a:t>
              </a:r>
              <a:endParaRPr lang="en-US" altLang="zh-CN" sz="3600" dirty="0">
                <a:latin typeface="Times New Roman" pitchFamily="18" charset="0"/>
              </a:endParaRPr>
            </a:p>
            <a:p>
              <a:pPr eaLnBrk="1" hangingPunct="1"/>
              <a:r>
                <a:rPr lang="en-US" altLang="zh-CN" sz="3600" dirty="0">
                  <a:latin typeface="Times New Roman" pitchFamily="18" charset="0"/>
                </a:rPr>
                <a:t> </a:t>
              </a:r>
              <a:endParaRPr lang="en-US" altLang="zh-CN" sz="3600" dirty="0">
                <a:latin typeface="Times New Roman" pitchFamily="18" charset="0"/>
              </a:endParaRPr>
            </a:p>
            <a:p>
              <a:pPr eaLnBrk="1" hangingPunct="1"/>
              <a:endParaRPr lang="en-US" altLang="zh-CN" sz="3600" dirty="0" smtClean="0">
                <a:latin typeface="Times New Roman" pitchFamily="18" charset="0"/>
              </a:endParaRPr>
            </a:p>
            <a:p>
              <a:pPr eaLnBrk="1" hangingPunct="1"/>
              <a:r>
                <a:rPr lang="en-US" altLang="zh-CN" sz="3600" dirty="0" smtClean="0">
                  <a:latin typeface="Times New Roman" pitchFamily="18" charset="0"/>
                </a:rPr>
                <a:t>1</a:t>
              </a:r>
              <a:endParaRPr lang="en-US" altLang="zh-CN" sz="3600" dirty="0">
                <a:latin typeface="Times New Roman" pitchFamily="18" charset="0"/>
              </a:endParaRPr>
            </a:p>
          </p:txBody>
        </p:sp>
        <p:graphicFrame>
          <p:nvGraphicFramePr>
            <p:cNvPr id="14354" name="Object 18"/>
            <p:cNvGraphicFramePr>
              <a:graphicFrameLocks noChangeAspect="1"/>
            </p:cNvGraphicFramePr>
            <p:nvPr/>
          </p:nvGraphicFramePr>
          <p:xfrm>
            <a:off x="2245" y="1570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7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570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9"/>
            <p:cNvGraphicFramePr>
              <a:graphicFrameLocks noChangeAspect="1"/>
            </p:cNvGraphicFramePr>
            <p:nvPr/>
          </p:nvGraphicFramePr>
          <p:xfrm>
            <a:off x="2245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8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20"/>
            <p:cNvGraphicFramePr>
              <a:graphicFrameLocks noChangeAspect="1"/>
            </p:cNvGraphicFramePr>
            <p:nvPr/>
          </p:nvGraphicFramePr>
          <p:xfrm>
            <a:off x="3374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9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21"/>
            <p:cNvGraphicFramePr>
              <a:graphicFrameLocks noChangeAspect="1"/>
            </p:cNvGraphicFramePr>
            <p:nvPr/>
          </p:nvGraphicFramePr>
          <p:xfrm>
            <a:off x="3374" y="1525"/>
            <a:ext cx="298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0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1525"/>
                          <a:ext cx="298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/>
          <p:cNvGrpSpPr/>
          <p:nvPr/>
        </p:nvGrpSpPr>
        <p:grpSpPr bwMode="auto">
          <a:xfrm>
            <a:off x="6430267" y="1052736"/>
            <a:ext cx="652462" cy="3960814"/>
            <a:chOff x="4649" y="935"/>
            <a:chExt cx="411" cy="2495"/>
          </a:xfrm>
        </p:grpSpPr>
        <p:graphicFrame>
          <p:nvGraphicFramePr>
            <p:cNvPr id="14349" name="Object 22"/>
            <p:cNvGraphicFramePr>
              <a:graphicFrameLocks noChangeAspect="1"/>
            </p:cNvGraphicFramePr>
            <p:nvPr/>
          </p:nvGraphicFramePr>
          <p:xfrm>
            <a:off x="4694" y="1525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1" name="公式" r:id="rId9" imgW="0" imgH="0" progId="Equation.3">
                    <p:embed/>
                  </p:oleObj>
                </mc:Choice>
                <mc:Fallback>
                  <p:oleObj name="公式" r:id="rId9" imgW="0" imgH="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525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23"/>
            <p:cNvGraphicFramePr>
              <a:graphicFrameLocks noChangeAspect="1"/>
            </p:cNvGraphicFramePr>
            <p:nvPr/>
          </p:nvGraphicFramePr>
          <p:xfrm>
            <a:off x="4728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2" name="公式" r:id="rId11" imgW="0" imgH="0" progId="Equation.3">
                    <p:embed/>
                  </p:oleObj>
                </mc:Choice>
                <mc:Fallback>
                  <p:oleObj name="公式" r:id="rId11" imgW="0" imgH="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40"/>
            <p:cNvGraphicFramePr>
              <a:graphicFrameLocks noChangeAspect="1"/>
            </p:cNvGraphicFramePr>
            <p:nvPr/>
          </p:nvGraphicFramePr>
          <p:xfrm>
            <a:off x="4649" y="935"/>
            <a:ext cx="4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3" name="公式" r:id="rId13" imgW="0" imgH="0" progId="Equation.3">
                    <p:embed/>
                  </p:oleObj>
                </mc:Choice>
                <mc:Fallback>
                  <p:oleObj name="公式" r:id="rId13" imgW="0" imgH="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935"/>
                          <a:ext cx="4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3"/>
          <p:cNvGrpSpPr/>
          <p:nvPr/>
        </p:nvGrpSpPr>
        <p:grpSpPr bwMode="auto">
          <a:xfrm>
            <a:off x="1154707" y="5228233"/>
            <a:ext cx="5832475" cy="1081087"/>
            <a:chOff x="918" y="3385"/>
            <a:chExt cx="3674" cy="681"/>
          </a:xfrm>
        </p:grpSpPr>
        <p:graphicFrame>
          <p:nvGraphicFramePr>
            <p:cNvPr id="14345" name="Object 24"/>
            <p:cNvGraphicFramePr>
              <a:graphicFrameLocks noChangeAspect="1"/>
            </p:cNvGraphicFramePr>
            <p:nvPr/>
          </p:nvGraphicFramePr>
          <p:xfrm>
            <a:off x="3425" y="3385"/>
            <a:ext cx="2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4" name="公式" r:id="rId15" imgW="0" imgH="0" progId="Equation.3">
                    <p:embed/>
                  </p:oleObj>
                </mc:Choice>
                <mc:Fallback>
                  <p:oleObj name="公式" r:id="rId15" imgW="0" imgH="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3385"/>
                          <a:ext cx="264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25"/>
            <p:cNvGraphicFramePr>
              <a:graphicFrameLocks noChangeAspect="1"/>
            </p:cNvGraphicFramePr>
            <p:nvPr/>
          </p:nvGraphicFramePr>
          <p:xfrm>
            <a:off x="2290" y="3385"/>
            <a:ext cx="24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5" name="公式" r:id="rId17" imgW="0" imgH="0" progId="Equation.3">
                    <p:embed/>
                  </p:oleObj>
                </mc:Choice>
                <mc:Fallback>
                  <p:oleObj name="公式" r:id="rId17" imgW="0" imgH="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385"/>
                          <a:ext cx="24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7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332" y="352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600" dirty="0">
                  <a:latin typeface="Times New Roman" pitchFamily="18" charset="0"/>
                </a:rPr>
                <a:t>1</a:t>
              </a:r>
              <a:endParaRPr lang="en-US" altLang="zh-CN" sz="3600" dirty="0">
                <a:latin typeface="Times New Roman" pitchFamily="18" charset="0"/>
              </a:endParaRPr>
            </a:p>
          </p:txBody>
        </p:sp>
        <p:graphicFrame>
          <p:nvGraphicFramePr>
            <p:cNvPr id="14348" name="Object 41"/>
            <p:cNvGraphicFramePr>
              <a:graphicFrameLocks noChangeAspect="1"/>
            </p:cNvGraphicFramePr>
            <p:nvPr/>
          </p:nvGraphicFramePr>
          <p:xfrm>
            <a:off x="918" y="3476"/>
            <a:ext cx="43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6" name="公式" r:id="rId18" imgW="0" imgH="0" progId="Equation.3">
                    <p:embed/>
                  </p:oleObj>
                </mc:Choice>
                <mc:Fallback>
                  <p:oleObj name="公式" r:id="rId18" imgW="0" imgH="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3476"/>
                          <a:ext cx="43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45"/>
          <p:cNvSpPr>
            <a14:cpLocks xmlns:a14="http://schemas.microsoft.com/office/drawing/2010/main" noChangeArrowheads="1"/>
          </p:cNvSpPr>
          <p:nvPr/>
        </p:nvSpPr>
        <p:spPr bwMode="auto">
          <a:xfrm>
            <a:off x="3744416" y="80010"/>
            <a:ext cx="457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P(X=0)=2/6  P(X=1</a:t>
            </a:r>
            <a:r>
              <a:rPr kumimoji="1" lang="en-US" altLang="zh-CN" sz="2800" dirty="0">
                <a:solidFill>
                  <a:srgbClr val="0000FF"/>
                </a:solidFill>
              </a:rPr>
              <a:t>)=4/6</a:t>
            </a:r>
            <a:endParaRPr kumimoji="1" lang="en-US" altLang="zh-CN" sz="2800" dirty="0">
              <a:solidFill>
                <a:srgbClr val="0000FF"/>
              </a:solidFill>
            </a:endParaRPr>
          </a:p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P(Y=0</a:t>
            </a:r>
            <a:r>
              <a:rPr kumimoji="1" lang="en-US" altLang="zh-CN" sz="2800" dirty="0">
                <a:solidFill>
                  <a:srgbClr val="0000FF"/>
                </a:solidFill>
              </a:rPr>
              <a:t>)=2/6  P(Y=1)=4/6</a:t>
            </a:r>
            <a:endParaRPr kumimoji="1"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31" name="Rectangle 45"/>
          <p:cNvSpPr>
            <a14:cpLocks xmlns:a14="http://schemas.microsoft.com/office/drawing/2010/main" noChangeArrowheads="1"/>
          </p:cNvSpPr>
          <p:nvPr/>
        </p:nvSpPr>
        <p:spPr bwMode="auto">
          <a:xfrm>
            <a:off x="726577" y="31938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P(X=0,Y=0)=P(X=0)P(Y=0)</a:t>
            </a:r>
            <a:endParaRPr kumimoji="1" lang="en-US" altLang="zh-CN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611188" y="116632"/>
            <a:ext cx="28167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latin typeface="Times New Roman" pitchFamily="18" charset="0"/>
              </a:rPr>
              <a:t>(</a:t>
            </a:r>
            <a:r>
              <a:rPr kumimoji="1" lang="en-US" altLang="zh-CN" sz="3200" dirty="0" smtClean="0">
                <a:latin typeface="Times New Roman" pitchFamily="18" charset="0"/>
              </a:rPr>
              <a:t>2) </a:t>
            </a:r>
            <a:r>
              <a:rPr kumimoji="1" lang="zh-CN" altLang="en-US" sz="3200" dirty="0" smtClean="0"/>
              <a:t>不放回抽样</a:t>
            </a:r>
            <a:endParaRPr kumimoji="1" lang="zh-CN" altLang="en-US" sz="3200" dirty="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900113" y="764704"/>
            <a:ext cx="7708900" cy="5329170"/>
            <a:chOff x="384" y="958"/>
            <a:chExt cx="4992" cy="3214"/>
          </a:xfrm>
        </p:grpSpPr>
        <p:sp>
          <p:nvSpPr>
            <p:cNvPr id="15385" name="Line 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6" name="Line 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355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7" name="Line 8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64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8" name="Line 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9" name="Line 1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0" name="Text Box 1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4" y="958"/>
              <a:ext cx="303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endParaRPr kumimoji="1" lang="en-US" altLang="zh-CN" sz="40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391" name="Text Box 1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44" y="1150"/>
              <a:ext cx="394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en-US" altLang="zh-CN" sz="36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5392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4172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3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/>
          <p:nvPr/>
        </p:nvGrpSpPr>
        <p:grpSpPr bwMode="auto">
          <a:xfrm>
            <a:off x="7596188" y="1052042"/>
            <a:ext cx="652462" cy="4818062"/>
            <a:chOff x="4785" y="1071"/>
            <a:chExt cx="411" cy="3035"/>
          </a:xfrm>
        </p:grpSpPr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4830" y="1661"/>
            <a:ext cx="274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4" name="公式" r:id="rId1" imgW="0" imgH="0" progId="Equation.3">
                    <p:embed/>
                  </p:oleObj>
                </mc:Choice>
                <mc:Fallback>
                  <p:oleObj name="公式" r:id="rId1" imgW="0" imgH="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661"/>
                          <a:ext cx="274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4864" y="2659"/>
            <a:ext cx="2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5" name="公式" r:id="rId3" imgW="0" imgH="0" progId="Equation.3">
                    <p:embed/>
                  </p:oleObj>
                </mc:Choice>
                <mc:Fallback>
                  <p:oleObj name="公式" r:id="rId3" imgW="0" imgH="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659"/>
                          <a:ext cx="2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Text Box 2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830" y="370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1</a:t>
              </a:r>
              <a:endParaRPr lang="en-US" altLang="zh-CN" sz="3600">
                <a:latin typeface="Times New Roman" pitchFamily="18" charset="0"/>
              </a:endParaRPr>
            </a:p>
          </p:txBody>
        </p:sp>
        <p:graphicFrame>
          <p:nvGraphicFramePr>
            <p:cNvPr id="15384" name="Object 26"/>
            <p:cNvGraphicFramePr>
              <a:graphicFrameLocks noChangeAspect="1"/>
            </p:cNvGraphicFramePr>
            <p:nvPr/>
          </p:nvGraphicFramePr>
          <p:xfrm>
            <a:off x="4785" y="1071"/>
            <a:ext cx="41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6"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071"/>
                          <a:ext cx="41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/>
          <p:nvPr/>
        </p:nvGrpSpPr>
        <p:grpSpPr bwMode="auto">
          <a:xfrm>
            <a:off x="1673225" y="5084292"/>
            <a:ext cx="4686300" cy="1081087"/>
            <a:chOff x="1054" y="3611"/>
            <a:chExt cx="2952" cy="681"/>
          </a:xfrm>
        </p:grpSpPr>
        <p:graphicFrame>
          <p:nvGraphicFramePr>
            <p:cNvPr id="15378" name="Object 23"/>
            <p:cNvGraphicFramePr>
              <a:graphicFrameLocks noChangeAspect="1"/>
            </p:cNvGraphicFramePr>
            <p:nvPr/>
          </p:nvGraphicFramePr>
          <p:xfrm>
            <a:off x="3742" y="3611"/>
            <a:ext cx="26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7" name="公式" r:id="rId7" imgW="0" imgH="0" progId="Equation.3">
                    <p:embed/>
                  </p:oleObj>
                </mc:Choice>
                <mc:Fallback>
                  <p:oleObj name="公式" r:id="rId7" imgW="0" imgH="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611"/>
                          <a:ext cx="264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24"/>
            <p:cNvGraphicFramePr>
              <a:graphicFrameLocks noChangeAspect="1"/>
            </p:cNvGraphicFramePr>
            <p:nvPr/>
          </p:nvGraphicFramePr>
          <p:xfrm>
            <a:off x="2426" y="3611"/>
            <a:ext cx="24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8" name="公式" r:id="rId9" imgW="0" imgH="0" progId="Equation.3">
                    <p:embed/>
                  </p:oleObj>
                </mc:Choice>
                <mc:Fallback>
                  <p:oleObj name="公式" r:id="rId9" imgW="0" imgH="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611"/>
                          <a:ext cx="242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7"/>
            <p:cNvGraphicFramePr>
              <a:graphicFrameLocks noChangeAspect="1"/>
            </p:cNvGraphicFramePr>
            <p:nvPr/>
          </p:nvGraphicFramePr>
          <p:xfrm>
            <a:off x="1054" y="3690"/>
            <a:ext cx="43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9" name="公式" r:id="rId10" imgW="0" imgH="0" progId="Equation.3">
                    <p:embed/>
                  </p:oleObj>
                </mc:Choice>
                <mc:Fallback>
                  <p:oleObj name="公式" r:id="rId10" imgW="0" imgH="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3690"/>
                          <a:ext cx="43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/>
          <p:cNvGrpSpPr/>
          <p:nvPr/>
        </p:nvGrpSpPr>
        <p:grpSpPr bwMode="auto">
          <a:xfrm>
            <a:off x="1741610" y="1055397"/>
            <a:ext cx="4733925" cy="3816350"/>
            <a:chOff x="1066" y="1071"/>
            <a:chExt cx="2982" cy="2404"/>
          </a:xfrm>
        </p:grpSpPr>
        <p:sp>
          <p:nvSpPr>
            <p:cNvPr id="15372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381" y="1071"/>
              <a:ext cx="16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0                 1</a:t>
              </a:r>
              <a:endParaRPr lang="en-US" altLang="zh-CN" sz="3600">
                <a:latin typeface="Times New Roman" pitchFamily="18" charset="0"/>
              </a:endParaRPr>
            </a:p>
          </p:txBody>
        </p:sp>
        <p:sp>
          <p:nvSpPr>
            <p:cNvPr id="15373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066" y="1797"/>
              <a:ext cx="260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0</a:t>
              </a:r>
              <a:endParaRPr lang="en-US" altLang="zh-CN" sz="3600">
                <a:latin typeface="Times New Roman" pitchFamily="18" charset="0"/>
              </a:endParaRPr>
            </a:p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 </a:t>
              </a:r>
              <a:endParaRPr lang="en-US" altLang="zh-CN" sz="3600">
                <a:latin typeface="Times New Roman" pitchFamily="18" charset="0"/>
              </a:endParaRPr>
            </a:p>
            <a:p>
              <a:pPr eaLnBrk="1" hangingPunct="1"/>
              <a:endParaRPr lang="en-US" altLang="zh-CN" sz="3600">
                <a:latin typeface="Times New Roman" pitchFamily="18" charset="0"/>
              </a:endParaRPr>
            </a:p>
            <a:p>
              <a:pPr eaLnBrk="1" hangingPunct="1"/>
              <a:r>
                <a:rPr lang="en-US" altLang="zh-CN" sz="3600">
                  <a:latin typeface="Times New Roman" pitchFamily="18" charset="0"/>
                </a:rPr>
                <a:t>1</a:t>
              </a:r>
              <a:endParaRPr lang="en-US" altLang="zh-CN" sz="3600">
                <a:latin typeface="Times New Roman" pitchFamily="18" charset="0"/>
              </a:endParaRPr>
            </a:p>
          </p:txBody>
        </p:sp>
        <p:graphicFrame>
          <p:nvGraphicFramePr>
            <p:cNvPr id="15374" name="Object 17"/>
            <p:cNvGraphicFramePr>
              <a:graphicFrameLocks noChangeAspect="1"/>
            </p:cNvGraphicFramePr>
            <p:nvPr/>
          </p:nvGraphicFramePr>
          <p:xfrm>
            <a:off x="2319" y="1616"/>
            <a:ext cx="39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0" name="公式" r:id="rId12" imgW="0" imgH="0" progId="Equation.3">
                    <p:embed/>
                  </p:oleObj>
                </mc:Choice>
                <mc:Fallback>
                  <p:oleObj name="公式" r:id="rId12" imgW="0" imgH="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1616"/>
                          <a:ext cx="399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20"/>
            <p:cNvGraphicFramePr>
              <a:graphicFrameLocks noChangeAspect="1"/>
            </p:cNvGraphicFramePr>
            <p:nvPr/>
          </p:nvGraphicFramePr>
          <p:xfrm>
            <a:off x="2336" y="2704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1" name="公式" r:id="rId14" imgW="0" imgH="0" progId="Equation.3">
                    <p:embed/>
                  </p:oleObj>
                </mc:Choice>
                <mc:Fallback>
                  <p:oleObj name="公式" r:id="rId14" imgW="0" imgH="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704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28"/>
            <p:cNvGraphicFramePr>
              <a:graphicFrameLocks noChangeAspect="1"/>
            </p:cNvGraphicFramePr>
            <p:nvPr/>
          </p:nvGraphicFramePr>
          <p:xfrm>
            <a:off x="3647" y="1661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2" name="公式" r:id="rId16" imgW="0" imgH="0" progId="Equation.3">
                    <p:embed/>
                  </p:oleObj>
                </mc:Choice>
                <mc:Fallback>
                  <p:oleObj name="公式" r:id="rId16" imgW="0" imgH="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" y="1661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29"/>
            <p:cNvGraphicFramePr>
              <a:graphicFrameLocks noChangeAspect="1"/>
            </p:cNvGraphicFramePr>
            <p:nvPr/>
          </p:nvGraphicFramePr>
          <p:xfrm>
            <a:off x="3651" y="2704"/>
            <a:ext cx="397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53" name="公式" r:id="rId17" imgW="0" imgH="0" progId="Equation.3">
                    <p:embed/>
                  </p:oleObj>
                </mc:Choice>
                <mc:Fallback>
                  <p:oleObj name="公式" r:id="rId17" imgW="0" imgH="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704"/>
                          <a:ext cx="397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45"/>
          <p:cNvSpPr>
            <a14:cpLocks xmlns:a14="http://schemas.microsoft.com/office/drawing/2010/main" noChangeArrowheads="1"/>
          </p:cNvSpPr>
          <p:nvPr/>
        </p:nvSpPr>
        <p:spPr bwMode="auto">
          <a:xfrm>
            <a:off x="516122" y="2636912"/>
            <a:ext cx="355182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P(X=0,Y=0)</a:t>
            </a:r>
            <a:endParaRPr kumimoji="1" lang="en-US" altLang="zh-CN" sz="2800" dirty="0" smtClean="0">
              <a:solidFill>
                <a:srgbClr val="0000FF"/>
              </a:solidFill>
            </a:endParaRPr>
          </a:p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=P(X=0)P(Y=0|X=0)</a:t>
            </a:r>
            <a:endParaRPr kumimoji="1" lang="en-US" altLang="zh-CN" sz="2800" dirty="0" smtClean="0">
              <a:solidFill>
                <a:srgbClr val="0000FF"/>
              </a:solidFill>
            </a:endParaRPr>
          </a:p>
          <a:p>
            <a:pPr eaLnBrk="1" hangingPunct="1"/>
            <a:r>
              <a:rPr kumimoji="1" lang="en-US" altLang="zh-CN" sz="2800" dirty="0" smtClean="0">
                <a:solidFill>
                  <a:srgbClr val="0000FF"/>
                </a:solidFill>
              </a:rPr>
              <a:t>=2/6 * 1/5 = 1/15</a:t>
            </a:r>
            <a:endParaRPr kumimoji="1" lang="en-US" altLang="zh-CN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9" p14:bwMode="auto">
            <p14:nvContentPartPr>
              <p14:cNvPr id="11" name="墨迹 10"/>
              <p14:cNvContentPartPr/>
              <p14:nvPr/>
            </p14:nvContentPartPr>
            <p14:xfrm>
              <a:off x="4386711" y="2511510"/>
              <a:ext cx="178340" cy="203887"/>
            </p14:xfrm>
          </p:contentPart>
        </mc:Choice>
        <mc:Fallback xmlns="">
          <p:pic>
            <p:nvPicPr>
              <p:cNvPr id="11" name="墨迹 10"/>
            </p:nvPicPr>
            <p:blipFill>
              <a:blip/>
            </p:blipFill>
            <p:spPr>
              <a:xfrm>
                <a:off x="4386711" y="2511510"/>
                <a:ext cx="178340" cy="20388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2" name="墨迹 11"/>
              <p14:cNvContentPartPr/>
              <p14:nvPr/>
            </p14:nvContentPartPr>
            <p14:xfrm>
              <a:off x="4439547" y="2454602"/>
              <a:ext cx="118556" cy="268904"/>
            </p14:xfrm>
          </p:contentPart>
        </mc:Choice>
        <mc:Fallback xmlns="">
          <p:pic>
            <p:nvPicPr>
              <p:cNvPr id="12" name="墨迹 11"/>
            </p:nvPicPr>
            <p:blipFill>
              <a:blip/>
            </p:blipFill>
            <p:spPr>
              <a:xfrm>
                <a:off x="4439547" y="2454602"/>
                <a:ext cx="118556" cy="26890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1" p14:bwMode="auto">
            <p14:nvContentPartPr>
              <p14:cNvPr id="13" name="墨迹 12"/>
              <p14:cNvContentPartPr/>
              <p14:nvPr/>
            </p14:nvContentPartPr>
            <p14:xfrm>
              <a:off x="4595161" y="2520778"/>
              <a:ext cx="4632" cy="201569"/>
            </p14:xfrm>
          </p:contentPart>
        </mc:Choice>
        <mc:Fallback xmlns="">
          <p:pic>
            <p:nvPicPr>
              <p:cNvPr id="13" name="墨迹 12"/>
            </p:nvPicPr>
            <p:blipFill>
              <a:blip/>
            </p:blipFill>
            <p:spPr>
              <a:xfrm>
                <a:off x="4595161" y="2520778"/>
                <a:ext cx="4632" cy="20156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4" name="墨迹 13"/>
              <p14:cNvContentPartPr/>
              <p14:nvPr/>
            </p14:nvContentPartPr>
            <p14:xfrm>
              <a:off x="6463682" y="2457063"/>
              <a:ext cx="190500" cy="237482"/>
            </p14:xfrm>
          </p:contentPart>
        </mc:Choice>
        <mc:Fallback xmlns="">
          <p:pic>
            <p:nvPicPr>
              <p:cNvPr id="14" name="墨迹 13"/>
            </p:nvPicPr>
            <p:blipFill>
              <a:blip/>
            </p:blipFill>
            <p:spPr>
              <a:xfrm>
                <a:off x="6463682" y="2457063"/>
                <a:ext cx="190500" cy="23748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3" p14:bwMode="auto">
            <p14:nvContentPartPr>
              <p14:cNvPr id="15" name="墨迹 14"/>
              <p14:cNvContentPartPr/>
              <p14:nvPr/>
            </p14:nvContentPartPr>
            <p14:xfrm>
              <a:off x="6510294" y="2425785"/>
              <a:ext cx="99882" cy="294246"/>
            </p14:xfrm>
          </p:contentPart>
        </mc:Choice>
        <mc:Fallback xmlns="">
          <p:pic>
            <p:nvPicPr>
              <p:cNvPr id="15" name="墨迹 14"/>
            </p:nvPicPr>
            <p:blipFill>
              <a:blip/>
            </p:blipFill>
            <p:spPr>
              <a:xfrm>
                <a:off x="6510294" y="2425785"/>
                <a:ext cx="99882" cy="29424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6" name="墨迹 15"/>
              <p14:cNvContentPartPr/>
              <p14:nvPr/>
            </p14:nvContentPartPr>
            <p14:xfrm>
              <a:off x="6718598" y="2502243"/>
              <a:ext cx="56745" cy="118885"/>
            </p14:xfrm>
          </p:contentPart>
        </mc:Choice>
        <mc:Fallback xmlns="">
          <p:pic>
            <p:nvPicPr>
              <p:cNvPr id="16" name="墨迹 15"/>
            </p:nvPicPr>
            <p:blipFill>
              <a:blip/>
            </p:blipFill>
            <p:spPr>
              <a:xfrm>
                <a:off x="6718598" y="2502243"/>
                <a:ext cx="56745" cy="118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5" p14:bwMode="auto">
            <p14:nvContentPartPr>
              <p14:cNvPr id="17" name="墨迹 16"/>
              <p14:cNvContentPartPr/>
              <p14:nvPr/>
            </p14:nvContentPartPr>
            <p14:xfrm>
              <a:off x="4405240" y="4105532"/>
              <a:ext cx="187605" cy="213154"/>
            </p14:xfrm>
          </p:contentPart>
        </mc:Choice>
        <mc:Fallback xmlns="">
          <p:pic>
            <p:nvPicPr>
              <p:cNvPr id="17" name="墨迹 16"/>
            </p:nvPicPr>
            <p:blipFill>
              <a:blip/>
            </p:blipFill>
            <p:spPr>
              <a:xfrm>
                <a:off x="4405240" y="4105532"/>
                <a:ext cx="187605" cy="21315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8" name="墨迹 17"/>
              <p14:cNvContentPartPr/>
              <p14:nvPr/>
            </p14:nvContentPartPr>
            <p14:xfrm>
              <a:off x="4467340" y="4045293"/>
              <a:ext cx="104660" cy="284109"/>
            </p14:xfrm>
          </p:contentPart>
        </mc:Choice>
        <mc:Fallback xmlns="">
          <p:pic>
            <p:nvPicPr>
              <p:cNvPr id="18" name="墨迹 17"/>
            </p:nvPicPr>
            <p:blipFill>
              <a:blip/>
            </p:blipFill>
            <p:spPr>
              <a:xfrm>
                <a:off x="4467340" y="4045293"/>
                <a:ext cx="104660" cy="2841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7" p14:bwMode="auto">
            <p14:nvContentPartPr>
              <p14:cNvPr id="19" name="墨迹 18"/>
              <p14:cNvContentPartPr/>
              <p14:nvPr/>
            </p14:nvContentPartPr>
            <p14:xfrm>
              <a:off x="4600517" y="4143761"/>
              <a:ext cx="96552" cy="239798"/>
            </p14:xfrm>
          </p:contentPart>
        </mc:Choice>
        <mc:Fallback xmlns="">
          <p:pic>
            <p:nvPicPr>
              <p:cNvPr id="19" name="墨迹 18"/>
            </p:nvPicPr>
            <p:blipFill>
              <a:blip/>
            </p:blipFill>
            <p:spPr>
              <a:xfrm>
                <a:off x="4600517" y="4143761"/>
                <a:ext cx="96552" cy="23979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20" name="墨迹 19"/>
              <p14:cNvContentPartPr/>
              <p14:nvPr/>
            </p14:nvContentPartPr>
            <p14:xfrm>
              <a:off x="6409688" y="4089314"/>
              <a:ext cx="200488" cy="232123"/>
            </p14:xfrm>
          </p:contentPart>
        </mc:Choice>
        <mc:Fallback xmlns="">
          <p:pic>
            <p:nvPicPr>
              <p:cNvPr id="20" name="墨迹 19"/>
            </p:nvPicPr>
            <p:blipFill>
              <a:blip/>
            </p:blipFill>
            <p:spPr>
              <a:xfrm>
                <a:off x="6409688" y="4089314"/>
                <a:ext cx="200488" cy="2321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9" p14:bwMode="auto">
            <p14:nvContentPartPr>
              <p14:cNvPr id="21" name="墨迹 20"/>
              <p14:cNvContentPartPr/>
              <p14:nvPr/>
            </p14:nvContentPartPr>
            <p14:xfrm>
              <a:off x="6426045" y="4051954"/>
              <a:ext cx="137809" cy="326971"/>
            </p14:xfrm>
          </p:contentPart>
        </mc:Choice>
        <mc:Fallback xmlns="">
          <p:pic>
            <p:nvPicPr>
              <p:cNvPr id="21" name="墨迹 20"/>
            </p:nvPicPr>
            <p:blipFill>
              <a:blip/>
            </p:blipFill>
            <p:spPr>
              <a:xfrm>
                <a:off x="6426045" y="4051954"/>
                <a:ext cx="137809" cy="3269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22" name="墨迹 21"/>
              <p14:cNvContentPartPr/>
              <p14:nvPr/>
            </p14:nvContentPartPr>
            <p14:xfrm>
              <a:off x="6637969" y="4136520"/>
              <a:ext cx="171392" cy="134235"/>
            </p14:xfrm>
          </p:contentPart>
        </mc:Choice>
        <mc:Fallback xmlns="">
          <p:pic>
            <p:nvPicPr>
              <p:cNvPr id="22" name="墨迹 21"/>
            </p:nvPicPr>
            <p:blipFill>
              <a:blip/>
            </p:blipFill>
            <p:spPr>
              <a:xfrm>
                <a:off x="6637969" y="4136520"/>
                <a:ext cx="171392" cy="1342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1" p14:bwMode="auto">
            <p14:nvContentPartPr>
              <p14:cNvPr id="23" name="墨迹 22"/>
              <p14:cNvContentPartPr/>
              <p14:nvPr/>
            </p14:nvContentPartPr>
            <p14:xfrm>
              <a:off x="6721349" y="4109442"/>
              <a:ext cx="23162" cy="318138"/>
            </p14:xfrm>
          </p:contentPart>
        </mc:Choice>
        <mc:Fallback xmlns="">
          <p:pic>
            <p:nvPicPr>
              <p:cNvPr id="23" name="墨迹 22"/>
            </p:nvPicPr>
            <p:blipFill>
              <a:blip/>
            </p:blipFill>
            <p:spPr>
              <a:xfrm>
                <a:off x="6721349" y="4109442"/>
                <a:ext cx="23162" cy="318138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4" name="墨迹 23"/>
              <p14:cNvContentPartPr/>
              <p14:nvPr/>
            </p14:nvContentPartPr>
            <p14:xfrm>
              <a:off x="3691878" y="269917"/>
              <a:ext cx="187605" cy="200412"/>
            </p14:xfrm>
          </p:contentPart>
        </mc:Choice>
        <mc:Fallback xmlns="">
          <p:pic>
            <p:nvPicPr>
              <p:cNvPr id="24" name="墨迹 23"/>
            </p:nvPicPr>
            <p:blipFill>
              <a:blip/>
            </p:blipFill>
            <p:spPr>
              <a:xfrm>
                <a:off x="3691878" y="269917"/>
                <a:ext cx="187605" cy="20041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3" p14:bwMode="auto">
            <p14:nvContentPartPr>
              <p14:cNvPr id="25" name="墨迹 24"/>
              <p14:cNvContentPartPr/>
              <p14:nvPr/>
            </p14:nvContentPartPr>
            <p14:xfrm>
              <a:off x="3731831" y="224014"/>
              <a:ext cx="131439" cy="285702"/>
            </p14:xfrm>
          </p:contentPart>
        </mc:Choice>
        <mc:Fallback xmlns="">
          <p:pic>
            <p:nvPicPr>
              <p:cNvPr id="25" name="墨迹 24"/>
            </p:nvPicPr>
            <p:blipFill>
              <a:blip/>
            </p:blipFill>
            <p:spPr>
              <a:xfrm>
                <a:off x="3731831" y="224014"/>
                <a:ext cx="131439" cy="28570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6" name="墨迹 25"/>
              <p14:cNvContentPartPr/>
              <p14:nvPr/>
            </p14:nvContentPartPr>
            <p14:xfrm>
              <a:off x="3892656" y="341451"/>
              <a:ext cx="21568" cy="171740"/>
            </p14:xfrm>
          </p:contentPart>
        </mc:Choice>
        <mc:Fallback xmlns="">
          <p:pic>
            <p:nvPicPr>
              <p:cNvPr id="26" name="墨迹 25"/>
            </p:nvPicPr>
            <p:blipFill>
              <a:blip/>
            </p:blipFill>
            <p:spPr>
              <a:xfrm>
                <a:off x="3892656" y="341451"/>
                <a:ext cx="21568" cy="171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5" p14:bwMode="auto">
            <p14:nvContentPartPr>
              <p14:cNvPr id="27" name="墨迹 26"/>
              <p14:cNvContentPartPr/>
              <p14:nvPr/>
            </p14:nvContentPartPr>
            <p14:xfrm>
              <a:off x="3971838" y="289611"/>
              <a:ext cx="162417" cy="99626"/>
            </p14:xfrm>
          </p:contentPart>
        </mc:Choice>
        <mc:Fallback xmlns="">
          <p:pic>
            <p:nvPicPr>
              <p:cNvPr id="27" name="墨迹 26"/>
            </p:nvPicPr>
            <p:blipFill>
              <a:blip/>
            </p:blipFill>
            <p:spPr>
              <a:xfrm>
                <a:off x="3971838" y="289611"/>
                <a:ext cx="162417" cy="996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8" name="墨迹 27"/>
              <p14:cNvContentPartPr/>
              <p14:nvPr/>
            </p14:nvContentPartPr>
            <p14:xfrm>
              <a:off x="4049717" y="220104"/>
              <a:ext cx="26635" cy="224739"/>
            </p14:xfrm>
          </p:contentPart>
        </mc:Choice>
        <mc:Fallback xmlns="">
          <p:pic>
            <p:nvPicPr>
              <p:cNvPr id="28" name="墨迹 27"/>
            </p:nvPicPr>
            <p:blipFill>
              <a:blip/>
            </p:blipFill>
            <p:spPr>
              <a:xfrm>
                <a:off x="4049717" y="220104"/>
                <a:ext cx="26635" cy="22473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7" p14:bwMode="auto">
            <p14:nvContentPartPr>
              <p14:cNvPr id="29" name="墨迹 28"/>
              <p14:cNvContentPartPr/>
              <p14:nvPr/>
            </p14:nvContentPartPr>
            <p14:xfrm>
              <a:off x="4175945" y="253120"/>
              <a:ext cx="122754" cy="152336"/>
            </p14:xfrm>
          </p:contentPart>
        </mc:Choice>
        <mc:Fallback xmlns="">
          <p:pic>
            <p:nvPicPr>
              <p:cNvPr id="29" name="墨迹 28"/>
            </p:nvPicPr>
            <p:blipFill>
              <a:blip/>
            </p:blipFill>
            <p:spPr>
              <a:xfrm>
                <a:off x="4175945" y="253120"/>
                <a:ext cx="122754" cy="15233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30" name="墨迹 29"/>
              <p14:cNvContentPartPr/>
              <p14:nvPr/>
            </p14:nvContentPartPr>
            <p14:xfrm>
              <a:off x="4182893" y="196501"/>
              <a:ext cx="111173" cy="257609"/>
            </p14:xfrm>
          </p:contentPart>
        </mc:Choice>
        <mc:Fallback xmlns="">
          <p:pic>
            <p:nvPicPr>
              <p:cNvPr id="30" name="墨迹 29"/>
            </p:nvPicPr>
            <p:blipFill>
              <a:blip/>
            </p:blipFill>
            <p:spPr>
              <a:xfrm>
                <a:off x="4182893" y="196501"/>
                <a:ext cx="111173" cy="25760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9" p14:bwMode="auto">
            <p14:nvContentPartPr>
              <p14:cNvPr id="31" name="墨迹 30"/>
              <p14:cNvContentPartPr/>
              <p14:nvPr/>
            </p14:nvContentPartPr>
            <p14:xfrm>
              <a:off x="4358917" y="284253"/>
              <a:ext cx="129702" cy="119755"/>
            </p14:xfrm>
          </p:contentPart>
        </mc:Choice>
        <mc:Fallback xmlns="">
          <p:pic>
            <p:nvPicPr>
              <p:cNvPr id="31" name="墨迹 30"/>
            </p:nvPicPr>
            <p:blipFill>
              <a:blip/>
            </p:blipFill>
            <p:spPr>
              <a:xfrm>
                <a:off x="4358917" y="284253"/>
                <a:ext cx="129702" cy="119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32" name="墨迹 31"/>
              <p14:cNvContentPartPr/>
              <p14:nvPr/>
            </p14:nvContentPartPr>
            <p14:xfrm>
              <a:off x="4545799" y="206203"/>
              <a:ext cx="107264" cy="48655"/>
            </p14:xfrm>
          </p:contentPart>
        </mc:Choice>
        <mc:Fallback xmlns="">
          <p:pic>
            <p:nvPicPr>
              <p:cNvPr id="32" name="墨迹 31"/>
            </p:nvPicPr>
            <p:blipFill>
              <a:blip/>
            </p:blipFill>
            <p:spPr>
              <a:xfrm>
                <a:off x="4545799" y="206203"/>
                <a:ext cx="107264" cy="48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1" p14:bwMode="auto">
            <p14:nvContentPartPr>
              <p14:cNvPr id="34" name="墨迹 33"/>
              <p14:cNvContentPartPr/>
              <p14:nvPr/>
            </p14:nvContentPartPr>
            <p14:xfrm>
              <a:off x="4566209" y="282660"/>
              <a:ext cx="128544" cy="37071"/>
            </p14:xfrm>
          </p:contentPart>
        </mc:Choice>
        <mc:Fallback xmlns="">
          <p:pic>
            <p:nvPicPr>
              <p:cNvPr id="34" name="墨迹 33"/>
            </p:nvPicPr>
            <p:blipFill>
              <a:blip/>
            </p:blipFill>
            <p:spPr>
              <a:xfrm>
                <a:off x="4566209" y="282660"/>
                <a:ext cx="128544" cy="370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35" name="墨迹 34"/>
              <p14:cNvContentPartPr/>
              <p14:nvPr/>
            </p14:nvContentPartPr>
            <p14:xfrm>
              <a:off x="4781607" y="148281"/>
              <a:ext cx="209608" cy="186799"/>
            </p14:xfrm>
          </p:contentPart>
        </mc:Choice>
        <mc:Fallback xmlns="">
          <p:pic>
            <p:nvPicPr>
              <p:cNvPr id="35" name="墨迹 34"/>
            </p:nvPicPr>
            <p:blipFill>
              <a:blip/>
            </p:blipFill>
            <p:spPr>
              <a:xfrm>
                <a:off x="4781607" y="148281"/>
                <a:ext cx="209608" cy="1867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3" p14:bwMode="auto">
            <p14:nvContentPartPr>
              <p14:cNvPr id="36" name="墨迹 35"/>
              <p14:cNvContentPartPr/>
              <p14:nvPr/>
            </p14:nvContentPartPr>
            <p14:xfrm>
              <a:off x="3503115" y="372440"/>
              <a:ext cx="105383" cy="596020"/>
            </p14:xfrm>
          </p:contentPart>
        </mc:Choice>
        <mc:Fallback xmlns="">
          <p:pic>
            <p:nvPicPr>
              <p:cNvPr id="36" name="墨迹 35"/>
            </p:nvPicPr>
            <p:blipFill>
              <a:blip/>
            </p:blipFill>
            <p:spPr>
              <a:xfrm>
                <a:off x="3503115" y="372440"/>
                <a:ext cx="105383" cy="5960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41" name="墨迹 40"/>
              <p14:cNvContentPartPr/>
              <p14:nvPr/>
            </p14:nvContentPartPr>
            <p14:xfrm>
              <a:off x="3736752" y="912855"/>
              <a:ext cx="142731" cy="164499"/>
            </p14:xfrm>
          </p:contentPart>
        </mc:Choice>
        <mc:Fallback xmlns="">
          <p:pic>
            <p:nvPicPr>
              <p:cNvPr id="41" name="墨迹 40"/>
            </p:nvPicPr>
            <p:blipFill>
              <a:blip/>
            </p:blipFill>
            <p:spPr>
              <a:xfrm>
                <a:off x="3736752" y="912855"/>
                <a:ext cx="142731" cy="16449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5" p14:bwMode="auto">
            <p14:nvContentPartPr>
              <p14:cNvPr id="42" name="墨迹 41"/>
              <p14:cNvContentPartPr/>
              <p14:nvPr/>
            </p14:nvContentPartPr>
            <p14:xfrm>
              <a:off x="3763677" y="866517"/>
              <a:ext cx="94961" cy="227055"/>
            </p14:xfrm>
          </p:contentPart>
        </mc:Choice>
        <mc:Fallback xmlns="">
          <p:pic>
            <p:nvPicPr>
              <p:cNvPr id="42" name="墨迹 41"/>
            </p:nvPicPr>
            <p:blipFill>
              <a:blip/>
            </p:blipFill>
            <p:spPr>
              <a:xfrm>
                <a:off x="3763677" y="866517"/>
                <a:ext cx="94961" cy="2270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43" name="墨迹 42"/>
              <p14:cNvContentPartPr/>
              <p14:nvPr/>
            </p14:nvContentPartPr>
            <p14:xfrm>
              <a:off x="3909592" y="941816"/>
              <a:ext cx="44441" cy="198094"/>
            </p14:xfrm>
          </p:contentPart>
        </mc:Choice>
        <mc:Fallback xmlns="">
          <p:pic>
            <p:nvPicPr>
              <p:cNvPr id="43" name="墨迹 42"/>
            </p:nvPicPr>
            <p:blipFill>
              <a:blip/>
            </p:blipFill>
            <p:spPr>
              <a:xfrm>
                <a:off x="3909592" y="941816"/>
                <a:ext cx="44441" cy="198094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7" p14:bwMode="auto">
            <p14:nvContentPartPr>
              <p14:cNvPr id="44" name="墨迹 43"/>
              <p14:cNvContentPartPr/>
              <p14:nvPr/>
            </p14:nvContentPartPr>
            <p14:xfrm>
              <a:off x="4010633" y="970777"/>
              <a:ext cx="121306" cy="53289"/>
            </p14:xfrm>
          </p:contentPart>
        </mc:Choice>
        <mc:Fallback xmlns="">
          <p:pic>
            <p:nvPicPr>
              <p:cNvPr id="44" name="墨迹 43"/>
            </p:nvPicPr>
            <p:blipFill>
              <a:blip/>
            </p:blipFill>
            <p:spPr>
              <a:xfrm>
                <a:off x="4010633" y="970777"/>
                <a:ext cx="121306" cy="5328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45" name="墨迹 44"/>
              <p14:cNvContentPartPr/>
              <p14:nvPr/>
            </p14:nvContentPartPr>
            <p14:xfrm>
              <a:off x="4053191" y="906773"/>
              <a:ext cx="23161" cy="216919"/>
            </p14:xfrm>
          </p:contentPart>
        </mc:Choice>
        <mc:Fallback xmlns="">
          <p:pic>
            <p:nvPicPr>
              <p:cNvPr id="45" name="墨迹 44"/>
            </p:nvPicPr>
            <p:blipFill>
              <a:blip/>
            </p:blipFill>
            <p:spPr>
              <a:xfrm>
                <a:off x="4053191" y="906773"/>
                <a:ext cx="23161" cy="216919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9" p14:bwMode="auto">
            <p14:nvContentPartPr>
              <p14:cNvPr id="46" name="墨迹 45"/>
              <p14:cNvContentPartPr/>
              <p14:nvPr/>
            </p14:nvContentPartPr>
            <p14:xfrm>
              <a:off x="4179853" y="960786"/>
              <a:ext cx="146639" cy="139737"/>
            </p14:xfrm>
          </p:contentPart>
        </mc:Choice>
        <mc:Fallback xmlns="">
          <p:pic>
            <p:nvPicPr>
              <p:cNvPr id="46" name="墨迹 45"/>
            </p:nvPicPr>
            <p:blipFill>
              <a:blip/>
            </p:blipFill>
            <p:spPr>
              <a:xfrm>
                <a:off x="4179853" y="960786"/>
                <a:ext cx="146639" cy="13973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47" name="墨迹 46"/>
              <p14:cNvContentPartPr/>
              <p14:nvPr/>
            </p14:nvContentPartPr>
            <p14:xfrm>
              <a:off x="4207791" y="898954"/>
              <a:ext cx="90908" cy="236323"/>
            </p14:xfrm>
          </p:contentPart>
        </mc:Choice>
        <mc:Fallback xmlns="">
          <p:pic>
            <p:nvPicPr>
              <p:cNvPr id="47" name="墨迹 46"/>
            </p:nvPicPr>
            <p:blipFill>
              <a:blip/>
            </p:blipFill>
            <p:spPr>
              <a:xfrm>
                <a:off x="4207791" y="898954"/>
                <a:ext cx="90908" cy="23632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1" p14:bwMode="auto">
            <p14:nvContentPartPr>
              <p14:cNvPr id="48" name="墨迹 47"/>
              <p14:cNvContentPartPr/>
              <p14:nvPr/>
            </p14:nvContentPartPr>
            <p14:xfrm>
              <a:off x="4363550" y="977149"/>
              <a:ext cx="125069" cy="87462"/>
            </p14:xfrm>
          </p:contentPart>
        </mc:Choice>
        <mc:Fallback xmlns="">
          <p:pic>
            <p:nvPicPr>
              <p:cNvPr id="48" name="墨迹 47"/>
            </p:nvPicPr>
            <p:blipFill>
              <a:blip/>
            </p:blipFill>
            <p:spPr>
              <a:xfrm>
                <a:off x="4363550" y="977149"/>
                <a:ext cx="125069" cy="87462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49" name="墨迹 48"/>
              <p14:cNvContentPartPr/>
              <p14:nvPr/>
            </p14:nvContentPartPr>
            <p14:xfrm>
              <a:off x="4409872" y="936024"/>
              <a:ext cx="23161" cy="215471"/>
            </p14:xfrm>
          </p:contentPart>
        </mc:Choice>
        <mc:Fallback xmlns="">
          <p:pic>
            <p:nvPicPr>
              <p:cNvPr id="49" name="墨迹 48"/>
            </p:nvPicPr>
            <p:blipFill>
              <a:blip/>
            </p:blipFill>
            <p:spPr>
              <a:xfrm>
                <a:off x="4409872" y="936024"/>
                <a:ext cx="23161" cy="215471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3" p14:bwMode="auto">
            <p14:nvContentPartPr>
              <p14:cNvPr id="50" name="墨迹 49"/>
              <p14:cNvContentPartPr/>
              <p14:nvPr/>
            </p14:nvContentPartPr>
            <p14:xfrm>
              <a:off x="4568960" y="915172"/>
              <a:ext cx="102632" cy="62556"/>
            </p14:xfrm>
          </p:contentPart>
        </mc:Choice>
        <mc:Fallback xmlns="">
          <p:pic>
            <p:nvPicPr>
              <p:cNvPr id="50" name="墨迹 49"/>
            </p:nvPicPr>
            <p:blipFill>
              <a:blip/>
            </p:blipFill>
            <p:spPr>
              <a:xfrm>
                <a:off x="4568960" y="915172"/>
                <a:ext cx="102632" cy="6255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51" name="墨迹 50"/>
              <p14:cNvContentPartPr/>
              <p14:nvPr/>
            </p14:nvContentPartPr>
            <p14:xfrm>
              <a:off x="4565051" y="966143"/>
              <a:ext cx="150547" cy="84133"/>
            </p14:xfrm>
          </p:contentPart>
        </mc:Choice>
        <mc:Fallback xmlns="">
          <p:pic>
            <p:nvPicPr>
              <p:cNvPr id="51" name="墨迹 50"/>
            </p:nvPicPr>
            <p:blipFill>
              <a:blip/>
            </p:blipFill>
            <p:spPr>
              <a:xfrm>
                <a:off x="4565051" y="966143"/>
                <a:ext cx="150547" cy="84133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5" p14:bwMode="auto">
            <p14:nvContentPartPr>
              <p14:cNvPr id="52" name="墨迹 51"/>
              <p14:cNvContentPartPr/>
              <p14:nvPr/>
            </p14:nvContentPartPr>
            <p14:xfrm>
              <a:off x="4785082" y="840597"/>
              <a:ext cx="13896" cy="259926"/>
            </p14:xfrm>
          </p:contentPart>
        </mc:Choice>
        <mc:Fallback xmlns="">
          <p:pic>
            <p:nvPicPr>
              <p:cNvPr id="52" name="墨迹 51"/>
            </p:nvPicPr>
            <p:blipFill>
              <a:blip/>
            </p:blipFill>
            <p:spPr>
              <a:xfrm>
                <a:off x="4785082" y="840597"/>
                <a:ext cx="13896" cy="259926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53" name="墨迹 52"/>
              <p14:cNvContentPartPr/>
              <p14:nvPr/>
            </p14:nvContentPartPr>
            <p14:xfrm>
              <a:off x="4782766" y="926756"/>
              <a:ext cx="138387" cy="201570"/>
            </p14:xfrm>
          </p:contentPart>
        </mc:Choice>
        <mc:Fallback xmlns="">
          <p:pic>
            <p:nvPicPr>
              <p:cNvPr id="53" name="墨迹 52"/>
            </p:nvPicPr>
            <p:blipFill>
              <a:blip/>
            </p:blipFill>
            <p:spPr>
              <a:xfrm>
                <a:off x="4782766" y="926756"/>
                <a:ext cx="138387" cy="201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7" p14:bwMode="auto">
            <p14:nvContentPartPr>
              <p14:cNvPr id="54" name="墨迹 53"/>
              <p14:cNvContentPartPr/>
              <p14:nvPr/>
            </p14:nvContentPartPr>
            <p14:xfrm>
              <a:off x="4340389" y="5376347"/>
              <a:ext cx="203817" cy="225897"/>
            </p14:xfrm>
          </p:contentPart>
        </mc:Choice>
        <mc:Fallback xmlns="">
          <p:pic>
            <p:nvPicPr>
              <p:cNvPr id="54" name="墨迹 53"/>
            </p:nvPicPr>
            <p:blipFill>
              <a:blip/>
            </p:blipFill>
            <p:spPr>
              <a:xfrm>
                <a:off x="4340389" y="5376347"/>
                <a:ext cx="203817" cy="225897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55" name="墨迹 54"/>
              <p14:cNvContentPartPr/>
              <p14:nvPr/>
            </p14:nvContentPartPr>
            <p14:xfrm>
              <a:off x="6489738" y="5274983"/>
              <a:ext cx="46322" cy="368965"/>
            </p14:xfrm>
          </p:contentPart>
        </mc:Choice>
        <mc:Fallback xmlns="">
          <p:pic>
            <p:nvPicPr>
              <p:cNvPr id="55" name="墨迹 54"/>
            </p:nvPicPr>
            <p:blipFill>
              <a:blip/>
            </p:blipFill>
            <p:spPr>
              <a:xfrm>
                <a:off x="6489738" y="5274983"/>
                <a:ext cx="46322" cy="3689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9" p14:bwMode="auto">
            <p14:nvContentPartPr>
              <p14:cNvPr id="56" name="墨迹 55"/>
              <p14:cNvContentPartPr/>
              <p14:nvPr/>
            </p14:nvContentPartPr>
            <p14:xfrm>
              <a:off x="6480473" y="5435428"/>
              <a:ext cx="143599" cy="211416"/>
            </p14:xfrm>
          </p:contentPart>
        </mc:Choice>
        <mc:Fallback xmlns="">
          <p:pic>
            <p:nvPicPr>
              <p:cNvPr id="56" name="墨迹 55"/>
            </p:nvPicPr>
            <p:blipFill>
              <a:blip/>
            </p:blipFill>
            <p:spPr>
              <a:xfrm>
                <a:off x="6480473" y="5435428"/>
                <a:ext cx="143599" cy="211416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1619250" y="836712"/>
          <a:ext cx="53054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36712"/>
                        <a:ext cx="53054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1619250" y="1771749"/>
          <a:ext cx="5400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1749"/>
                        <a:ext cx="54006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1547813" y="2708374"/>
          <a:ext cx="4751387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374"/>
                        <a:ext cx="4751387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1619250" y="3860899"/>
          <a:ext cx="46799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60899"/>
                        <a:ext cx="46799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 Box 2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971550" y="5084862"/>
            <a:ext cx="7296150" cy="7016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dirty="0">
                <a:latin typeface="华文新魏" pitchFamily="2" charset="-122"/>
                <a:ea typeface="华文新魏" pitchFamily="2" charset="-122"/>
              </a:rPr>
              <a:t>已知联合密度可以求得边缘密度</a:t>
            </a:r>
            <a:endParaRPr kumimoji="1" lang="zh-CN" altLang="en-US" sz="40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>
          <a:xfrm>
            <a:off x="230832" y="95897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 </a:t>
            </a:r>
            <a:r>
              <a:rPr lang="zh-CN" altLang="en-US" dirty="0" smtClean="0"/>
              <a:t>二</a:t>
            </a:r>
            <a:r>
              <a:rPr lang="zh-CN" altLang="en-US" dirty="0"/>
              <a:t>维连续型随机变量的</a:t>
            </a:r>
            <a:r>
              <a:rPr lang="zh-CN" altLang="en-US" dirty="0" smtClean="0"/>
              <a:t>边缘分布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804863" y="116632"/>
          <a:ext cx="7462837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16632"/>
                        <a:ext cx="7462837" cy="1931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755650" y="2433117"/>
          <a:ext cx="576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33117"/>
                        <a:ext cx="576263" cy="485775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1692275" y="2433117"/>
          <a:ext cx="29606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33117"/>
                        <a:ext cx="29606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4932363" y="2506142"/>
          <a:ext cx="10080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06142"/>
                        <a:ext cx="10080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1103313" y="3248769"/>
          <a:ext cx="4343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8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248769"/>
                        <a:ext cx="4343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1201738" y="4096494"/>
          <a:ext cx="42068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096494"/>
                        <a:ext cx="42068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/>
          <p:nvPr/>
        </p:nvGrpSpPr>
        <p:grpSpPr bwMode="auto">
          <a:xfrm>
            <a:off x="6084888" y="2722042"/>
            <a:ext cx="2405062" cy="2689225"/>
            <a:chOff x="3833" y="2115"/>
            <a:chExt cx="1515" cy="1694"/>
          </a:xfrm>
        </p:grpSpPr>
        <p:sp>
          <p:nvSpPr>
            <p:cNvPr id="17418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33" y="3566"/>
              <a:ext cx="1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9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150" y="2341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95" y="211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7421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78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o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7422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04" y="352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7423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12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7424" name="Line 3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50" y="2568"/>
              <a:ext cx="59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25" name="Text Box 3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3" y="23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2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17426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83" y="30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i="1" dirty="0">
                  <a:latin typeface="Times New Roman" pitchFamily="18" charset="0"/>
                </a:rPr>
                <a:t>D</a:t>
              </a:r>
              <a:endParaRPr lang="en-US" altLang="zh-CN" sz="2400" i="1" dirty="0">
                <a:latin typeface="Times New Roman" pitchFamily="18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467544" y="154529"/>
            <a:ext cx="8208912" cy="1893524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直角三角形 3"/>
          <p:cNvSpPr/>
          <p:nvPr/>
        </p:nvSpPr>
        <p:spPr>
          <a:xfrm>
            <a:off x="6607680" y="3479037"/>
            <a:ext cx="900000" cy="1548000"/>
          </a:xfrm>
          <a:prstGeom prst="rtTriangl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i="1" dirty="0" smtClean="0"/>
              <a:t>D</a:t>
            </a:r>
            <a:endParaRPr lang="zh-CN" altLang="en-US" i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452320" y="3513559"/>
          <a:ext cx="1088470" cy="71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图片 177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52320" y="3513559"/>
                        <a:ext cx="1088470" cy="71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H="1">
            <a:off x="7111013" y="3958538"/>
            <a:ext cx="330522" cy="32655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11188" y="3594323"/>
          <a:ext cx="51641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1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94323"/>
                        <a:ext cx="51641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84213" y="137442"/>
          <a:ext cx="2533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2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7442"/>
                        <a:ext cx="25336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749300" y="620713"/>
          <a:ext cx="33988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20713"/>
                        <a:ext cx="339883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140200" y="666726"/>
          <a:ext cx="39608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666726"/>
                        <a:ext cx="3960813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1692275" y="2076426"/>
          <a:ext cx="1633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76426"/>
                        <a:ext cx="16335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947738" y="4421410"/>
          <a:ext cx="45831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" name="公式" r:id="rId11" imgW="0" imgH="0" progId="Equation.3">
                  <p:embed/>
                </p:oleObj>
              </mc:Choice>
              <mc:Fallback>
                <p:oleObj name="公式" r:id="rId11" imgW="0" imgH="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421410"/>
                        <a:ext cx="4583112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611188" y="2802160"/>
          <a:ext cx="3149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" name="公式" r:id="rId13" imgW="0" imgH="0" progId="Equation.3">
                  <p:embed/>
                </p:oleObj>
              </mc:Choice>
              <mc:Fallback>
                <p:oleObj name="公式" r:id="rId13" imgW="0" imgH="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02160"/>
                        <a:ext cx="3149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3924300" y="2802160"/>
          <a:ext cx="1600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8" name="公式" r:id="rId15" imgW="0" imgH="0" progId="Equation.3">
                  <p:embed/>
                </p:oleObj>
              </mc:Choice>
              <mc:Fallback>
                <p:oleObj name="公式" r:id="rId15" imgW="0" imgH="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02160"/>
                        <a:ext cx="1600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/>
          <p:nvPr/>
        </p:nvGrpSpPr>
        <p:grpSpPr bwMode="auto">
          <a:xfrm>
            <a:off x="6156325" y="1844824"/>
            <a:ext cx="2405063" cy="2689225"/>
            <a:chOff x="3833" y="2115"/>
            <a:chExt cx="1515" cy="1694"/>
          </a:xfrm>
        </p:grpSpPr>
        <p:sp>
          <p:nvSpPr>
            <p:cNvPr id="18447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33" y="3566"/>
              <a:ext cx="1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20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150" y="2341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95" y="211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50" name="Text Box 2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78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o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51" name="Text Box 2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04" y="352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8452" name="Text Box 2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12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8453" name="Line 25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50" y="2568"/>
              <a:ext cx="59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Text Box 2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3" y="23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2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18455" name="Text Box 2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83" y="30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latin typeface="Times New Roman" pitchFamily="18" charset="0"/>
                </a:rPr>
                <a:t>D</a:t>
              </a:r>
              <a:endParaRPr lang="en-US" altLang="zh-CN" sz="2400" i="1">
                <a:latin typeface="Times New Roman" pitchFamily="18" charset="0"/>
              </a:endParaRPr>
            </a:p>
          </p:txBody>
        </p:sp>
      </p:grpSp>
      <p:sp>
        <p:nvSpPr>
          <p:cNvPr id="26652" name="Line 28"/>
          <p:cNvSpPr>
            <a14:cpLocks xmlns:a14="http://schemas.microsoft.com/office/drawing/2010/main" noChangeShapeType="1"/>
          </p:cNvSpPr>
          <p:nvPr/>
        </p:nvSpPr>
        <p:spPr bwMode="auto">
          <a:xfrm>
            <a:off x="7164388" y="2203599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3" name="Line 29"/>
          <p:cNvSpPr>
            <a14:cpLocks xmlns:a14="http://schemas.microsoft.com/office/drawing/2010/main" noChangeShapeType="1"/>
          </p:cNvSpPr>
          <p:nvPr/>
        </p:nvSpPr>
        <p:spPr bwMode="auto">
          <a:xfrm>
            <a:off x="7956550" y="2203599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654" name="Line 30"/>
          <p:cNvSpPr>
            <a14:cpLocks xmlns:a14="http://schemas.microsoft.com/office/drawing/2010/main" noChangeShapeType="1"/>
          </p:cNvSpPr>
          <p:nvPr/>
        </p:nvSpPr>
        <p:spPr bwMode="auto">
          <a:xfrm>
            <a:off x="6300788" y="2203599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直角三角形 22"/>
          <p:cNvSpPr/>
          <p:nvPr/>
        </p:nvSpPr>
        <p:spPr>
          <a:xfrm>
            <a:off x="6673872" y="2592091"/>
            <a:ext cx="900000" cy="1548000"/>
          </a:xfrm>
          <a:prstGeom prst="rtTriangl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i="1" dirty="0" smtClean="0"/>
              <a:t>D</a:t>
            </a:r>
            <a:endParaRPr lang="zh-CN" altLang="en-US" i="1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515978" y="2636341"/>
          <a:ext cx="1088470" cy="71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9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图片 189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15978" y="2636341"/>
                        <a:ext cx="1088470" cy="71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/>
          <p:nvPr/>
        </p:nvCxnSpPr>
        <p:spPr>
          <a:xfrm flipH="1">
            <a:off x="7174671" y="3081320"/>
            <a:ext cx="330522" cy="32655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2" grpId="0" animBg="1"/>
      <p:bldP spid="26653" grpId="0" animBg="1"/>
      <p:bldP spid="26654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755650" y="476672"/>
          <a:ext cx="75596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6672"/>
                        <a:ext cx="75596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827088" y="2853159"/>
          <a:ext cx="468153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3159"/>
                        <a:ext cx="4681537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 bwMode="auto">
          <a:xfrm>
            <a:off x="6084888" y="1845097"/>
            <a:ext cx="2405062" cy="2689225"/>
            <a:chOff x="3833" y="2115"/>
            <a:chExt cx="1515" cy="1694"/>
          </a:xfrm>
        </p:grpSpPr>
        <p:sp>
          <p:nvSpPr>
            <p:cNvPr id="19464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33" y="3566"/>
              <a:ext cx="13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5" name="Line 1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4150" y="2341"/>
              <a:ext cx="0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6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95" y="211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y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9467" name="Text Box 1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878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o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9468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04" y="352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</a:rPr>
                <a:t>1</a:t>
              </a:r>
              <a:endParaRPr kumimoji="1" lang="en-US" altLang="zh-CN" sz="2400">
                <a:latin typeface="Times New Roman" pitchFamily="18" charset="0"/>
              </a:endParaRPr>
            </a:p>
          </p:txBody>
        </p:sp>
        <p:sp>
          <p:nvSpPr>
            <p:cNvPr id="19469" name="Text Box 1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012" y="347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en-US" sz="2800" i="1">
                  <a:latin typeface="Times New Roman" pitchFamily="18" charset="0"/>
                </a:rPr>
                <a:t>x</a:t>
              </a:r>
              <a:endParaRPr kumimoji="1" lang="en-US" altLang="zh-CN" sz="2800" i="1">
                <a:latin typeface="Times New Roman" pitchFamily="18" charset="0"/>
              </a:endParaRPr>
            </a:p>
          </p:txBody>
        </p:sp>
        <p:sp>
          <p:nvSpPr>
            <p:cNvPr id="19470" name="Line 1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150" y="2568"/>
              <a:ext cx="590" cy="9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1" name="Text Box 2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923" y="23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2</a:t>
              </a:r>
              <a:endParaRPr lang="en-US" altLang="zh-CN" sz="2400">
                <a:latin typeface="Times New Roman" pitchFamily="18" charset="0"/>
              </a:endParaRPr>
            </a:p>
          </p:txBody>
        </p:sp>
        <p:sp>
          <p:nvSpPr>
            <p:cNvPr id="19472" name="Text Box 21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183" y="30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latin typeface="Times New Roman" pitchFamily="18" charset="0"/>
                </a:rPr>
                <a:t>D</a:t>
              </a:r>
              <a:endParaRPr lang="en-US" altLang="zh-CN" sz="2400" i="1">
                <a:latin typeface="Times New Roman" pitchFamily="18" charset="0"/>
              </a:endParaRPr>
            </a:p>
          </p:txBody>
        </p:sp>
      </p:grpSp>
      <p:graphicFrame>
        <p:nvGraphicFramePr>
          <p:cNvPr id="88086" name="Object 22"/>
          <p:cNvGraphicFramePr>
            <a:graphicFrameLocks noChangeAspect="1"/>
          </p:cNvGraphicFramePr>
          <p:nvPr/>
        </p:nvGraphicFramePr>
        <p:xfrm>
          <a:off x="900113" y="1484734"/>
          <a:ext cx="4170010" cy="99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734"/>
                        <a:ext cx="4170010" cy="999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7" name="Line 23"/>
          <p:cNvSpPr>
            <a14:cpLocks xmlns:a14="http://schemas.microsoft.com/office/drawing/2010/main" noChangeShapeType="1"/>
          </p:cNvSpPr>
          <p:nvPr/>
        </p:nvSpPr>
        <p:spPr bwMode="auto">
          <a:xfrm>
            <a:off x="6084888" y="3284959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直角三角形 15"/>
          <p:cNvSpPr/>
          <p:nvPr/>
        </p:nvSpPr>
        <p:spPr>
          <a:xfrm>
            <a:off x="6597952" y="2584707"/>
            <a:ext cx="900000" cy="1548000"/>
          </a:xfrm>
          <a:prstGeom prst="rtTriangl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i="1" dirty="0" smtClean="0"/>
              <a:t>D</a:t>
            </a:r>
            <a:endParaRPr lang="zh-CN" altLang="en-US" i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440058" y="2628957"/>
          <a:ext cx="1088470" cy="71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图片 196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0058" y="2628957"/>
                        <a:ext cx="1088470" cy="71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 flipH="1">
            <a:off x="7098751" y="3073936"/>
            <a:ext cx="330522" cy="32655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7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323528" y="271036"/>
            <a:ext cx="577850" cy="4572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宋体" charset="-122"/>
              </a:rPr>
              <a:t>例 </a:t>
            </a:r>
            <a:endParaRPr kumimoji="1" lang="zh-CN" altLang="en-US" sz="2800">
              <a:latin typeface="宋体" charset="-122"/>
            </a:endParaRP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972816" y="908720"/>
          <a:ext cx="4752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16" y="908720"/>
                        <a:ext cx="47529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043608" y="246063"/>
          <a:ext cx="64531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6063"/>
                        <a:ext cx="64531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684213" y="1785511"/>
          <a:ext cx="5746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85511"/>
                        <a:ext cx="5746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349375" y="1741488"/>
          <a:ext cx="39973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741488"/>
                        <a:ext cx="39973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95288" y="2420888"/>
          <a:ext cx="8459787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888"/>
                        <a:ext cx="8459787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188640"/>
            <a:ext cx="8426896" cy="1309236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955675" y="28575"/>
          <a:ext cx="35607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7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8575"/>
                        <a:ext cx="3560763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71550" y="1196752"/>
          <a:ext cx="67373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752"/>
                        <a:ext cx="67373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330470" y="4005064"/>
          <a:ext cx="4225636" cy="78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470" y="4005064"/>
                        <a:ext cx="4225636" cy="78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971550" y="2492896"/>
          <a:ext cx="67691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公式" r:id="rId7" imgW="0" imgH="0" progId="Equation.3">
                  <p:embed/>
                </p:oleObj>
              </mc:Choice>
              <mc:Fallback>
                <p:oleObj name="公式" r:id="rId7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896"/>
                        <a:ext cx="67691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051391" y="4869160"/>
          <a:ext cx="2607830" cy="79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391" y="4869160"/>
                        <a:ext cx="2607830" cy="795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684213" y="548680"/>
            <a:ext cx="7056139" cy="5762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b="1" dirty="0" smtClean="0">
                <a:latin typeface="Times New Roman" pitchFamily="18" charset="0"/>
                <a:ea typeface="华文新魏" pitchFamily="2" charset="-122"/>
              </a:rPr>
              <a:t>边缘分布</a:t>
            </a:r>
            <a:r>
              <a:rPr kumimoji="1" lang="en-US" altLang="zh-CN" sz="4000" b="1" dirty="0" smtClean="0">
                <a:latin typeface="Times New Roman" pitchFamily="18" charset="0"/>
                <a:ea typeface="华文新魏" pitchFamily="2" charset="-122"/>
              </a:rPr>
              <a:t>marginal distribution</a:t>
            </a:r>
            <a:endParaRPr kumimoji="1" lang="zh-CN" altLang="en-US" sz="3200" b="1" dirty="0">
              <a:latin typeface="Times New Roman" pitchFamily="18" charset="0"/>
              <a:ea typeface="华文新魏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11188" y="1701205"/>
          <a:ext cx="7971028" cy="227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公式" r:id="rId1" imgW="0" imgH="0" progId="Equation.3">
                  <p:embed/>
                </p:oleObj>
              </mc:Choice>
              <mc:Fallback>
                <p:oleObj name="公式" r:id="rId1" imgW="0" imgH="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1205"/>
                        <a:ext cx="7971028" cy="227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14:cpLocks xmlns:a14="http://schemas.microsoft.com/office/drawing/2010/main" noChangeArrowheads="1"/>
          </p:cNvSpPr>
          <p:nvPr/>
        </p:nvSpPr>
        <p:spPr bwMode="auto">
          <a:xfrm>
            <a:off x="1331913" y="4365030"/>
            <a:ext cx="6480447" cy="6858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边缘分布 也称为 边沿分布 或 边际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分布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14:cpLocks xmlns:a14="http://schemas.microsoft.com/office/drawing/2010/main" noChangeArrowheads="1"/>
          </p:cNvSpPr>
          <p:nvPr/>
        </p:nvSpPr>
        <p:spPr bwMode="auto">
          <a:xfrm>
            <a:off x="539750" y="765498"/>
            <a:ext cx="2438400" cy="457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结 </a:t>
            </a:r>
            <a:r>
              <a:rPr kumimoji="1" lang="zh-CN" altLang="en-US" sz="3200" b="1" dirty="0" smtClean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论（一</a:t>
            </a:r>
            <a:r>
              <a:rPr kumimoji="1" lang="zh-CN" altLang="en-US" sz="3200" b="1" dirty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）</a:t>
            </a:r>
            <a:endParaRPr kumimoji="1" lang="zh-CN" altLang="en-US" sz="3200" b="1" dirty="0">
              <a:solidFill>
                <a:srgbClr val="3366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8682" name="Rectangle 10"/>
          <p:cNvSpPr>
            <a14:cpLocks xmlns:a14="http://schemas.microsoft.com/office/drawing/2010/main" noChangeArrowheads="1"/>
          </p:cNvSpPr>
          <p:nvPr/>
        </p:nvSpPr>
        <p:spPr bwMode="auto">
          <a:xfrm>
            <a:off x="539552" y="3861048"/>
            <a:ext cx="2438400" cy="457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r>
              <a:rPr kumimoji="1" lang="zh-CN" altLang="en-US" sz="3200" b="1" dirty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结 </a:t>
            </a:r>
            <a:r>
              <a:rPr kumimoji="1" lang="zh-CN" altLang="en-US" sz="3200" b="1" dirty="0" smtClean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论（</a:t>
            </a:r>
            <a:r>
              <a:rPr kumimoji="1" lang="zh-CN" altLang="en-US" sz="3200" b="1" dirty="0">
                <a:solidFill>
                  <a:srgbClr val="3366FF"/>
                </a:solidFill>
                <a:latin typeface="隶书" pitchFamily="49" charset="-122"/>
                <a:ea typeface="隶书" pitchFamily="49" charset="-122"/>
              </a:rPr>
              <a:t>二）</a:t>
            </a:r>
            <a:endParaRPr kumimoji="1" lang="zh-CN" altLang="en-US" sz="3200" b="1" dirty="0">
              <a:solidFill>
                <a:srgbClr val="3366FF"/>
              </a:solidFill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990601" y="2132336"/>
            <a:ext cx="6448426" cy="1584326"/>
            <a:chOff x="620" y="1497"/>
            <a:chExt cx="4062" cy="998"/>
          </a:xfrm>
        </p:grpSpPr>
        <p:grpSp>
          <p:nvGrpSpPr>
            <p:cNvPr id="22537" name="Group 5"/>
            <p:cNvGrpSpPr/>
            <p:nvPr/>
          </p:nvGrpSpPr>
          <p:grpSpPr bwMode="auto">
            <a:xfrm>
              <a:off x="950" y="1497"/>
              <a:ext cx="3732" cy="998"/>
              <a:chOff x="950" y="1497"/>
              <a:chExt cx="3732" cy="998"/>
            </a:xfrm>
          </p:grpSpPr>
          <p:graphicFrame>
            <p:nvGraphicFramePr>
              <p:cNvPr id="22539" name="Object 6"/>
              <p:cNvGraphicFramePr>
                <a:graphicFrameLocks noChangeAspect="1"/>
              </p:cNvGraphicFramePr>
              <p:nvPr/>
            </p:nvGraphicFramePr>
            <p:xfrm flipV="1">
              <a:off x="2241" y="1497"/>
              <a:ext cx="17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53" name="公式" r:id="rId1" imgW="0" imgH="0" progId="Equation.3">
                      <p:embed/>
                    </p:oleObj>
                  </mc:Choice>
                  <mc:Fallback>
                    <p:oleObj name="公式" r:id="rId1" imgW="0" imgH="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V="1">
                            <a:off x="2241" y="1497"/>
                            <a:ext cx="17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0" name="Object 7"/>
              <p:cNvGraphicFramePr>
                <a:graphicFrameLocks noChangeAspect="1"/>
              </p:cNvGraphicFramePr>
              <p:nvPr/>
            </p:nvGraphicFramePr>
            <p:xfrm>
              <a:off x="2772" y="1990"/>
              <a:ext cx="1656" cy="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54" name="Equation" r:id="rId3" imgW="0" imgH="0" progId="Equation.DSMT4">
                      <p:embed/>
                    </p:oleObj>
                  </mc:Choice>
                  <mc:Fallback>
                    <p:oleObj name="Equation" r:id="rId3" imgW="0" imgH="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2" y="1990"/>
                            <a:ext cx="1656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1" name="Object 8"/>
              <p:cNvGraphicFramePr>
                <a:graphicFrameLocks noChangeAspect="1"/>
              </p:cNvGraphicFramePr>
              <p:nvPr/>
            </p:nvGraphicFramePr>
            <p:xfrm>
              <a:off x="950" y="1982"/>
              <a:ext cx="1638" cy="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55" name="Equation" r:id="rId5" imgW="0" imgH="0" progId="Equation.DSMT4">
                      <p:embed/>
                    </p:oleObj>
                  </mc:Choice>
                  <mc:Fallback>
                    <p:oleObj name="Equation" r:id="rId5" imgW="0" imgH="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0" y="1982"/>
                            <a:ext cx="1638" cy="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2" name="Object 9"/>
              <p:cNvGraphicFramePr>
                <a:graphicFrameLocks noChangeAspect="1"/>
              </p:cNvGraphicFramePr>
              <p:nvPr/>
            </p:nvGraphicFramePr>
            <p:xfrm>
              <a:off x="4010" y="1536"/>
              <a:ext cx="672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56" name="公式" r:id="rId7" imgW="0" imgH="0" progId="Equation.3">
                      <p:embed/>
                    </p:oleObj>
                  </mc:Choice>
                  <mc:Fallback>
                    <p:oleObj name="公式" r:id="rId7" imgW="0" imgH="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0" y="1536"/>
                            <a:ext cx="672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38" name="Object 13"/>
            <p:cNvGraphicFramePr>
              <a:graphicFrameLocks noChangeAspect="1"/>
            </p:cNvGraphicFramePr>
            <p:nvPr/>
          </p:nvGraphicFramePr>
          <p:xfrm>
            <a:off x="620" y="1531"/>
            <a:ext cx="3488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7" name="Equation" r:id="rId9" imgW="0" imgH="0" progId="Equation.DSMT4">
                    <p:embed/>
                  </p:oleObj>
                </mc:Choice>
                <mc:Fallback>
                  <p:oleObj name="Equation" r:id="rId9" imgW="0" imgH="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531"/>
                          <a:ext cx="3488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539552" y="116632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</a:rPr>
              <a:t>通过本题，我们有如下几条结论：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9750" y="1446756"/>
            <a:ext cx="7600157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</a:rPr>
              <a:t>二维正态分布的边缘分布是一维正态分布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9552" y="4653136"/>
            <a:ext cx="8280920" cy="107721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</a:rPr>
              <a:t>上述的两个边缘分布中的参数与二维正态分布中的常数</a:t>
            </a:r>
            <a:r>
              <a:rPr lang="el-GR" altLang="zh-CN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zh-CN" altLang="en-US" sz="3200" b="1" dirty="0" smtClean="0">
                <a:solidFill>
                  <a:srgbClr val="0000FF"/>
                </a:solidFill>
              </a:rPr>
              <a:t>无关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82" grpId="0" animBg="1" autoUpdateAnimBg="0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609601" y="1850678"/>
          <a:ext cx="2866739" cy="45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1850678"/>
                        <a:ext cx="2866739" cy="452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1660525" y="2536478"/>
          <a:ext cx="3351009" cy="47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536478"/>
                        <a:ext cx="3351009" cy="472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662113" y="3298478"/>
          <a:ext cx="1989008" cy="47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298478"/>
                        <a:ext cx="1989008" cy="473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609600" y="4289078"/>
          <a:ext cx="278899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89078"/>
                        <a:ext cx="278899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1679576" y="5049522"/>
          <a:ext cx="3383597" cy="47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6" y="5049522"/>
                        <a:ext cx="3383597" cy="472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1647825" y="5762278"/>
          <a:ext cx="2139972" cy="49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762278"/>
                        <a:ext cx="2139972" cy="49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5205413" y="1418878"/>
            <a:ext cx="3673475" cy="2565400"/>
            <a:chOff x="3279" y="1024"/>
            <a:chExt cx="2314" cy="1616"/>
          </a:xfrm>
        </p:grpSpPr>
        <p:sp>
          <p:nvSpPr>
            <p:cNvPr id="5171" name="Line 1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79" y="210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2" name="Line 13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711" y="1169"/>
              <a:ext cx="0" cy="1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73" name="Text Box 1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333" y="201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600" b="1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74" name="Text Box 1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00" y="1024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y</a:t>
              </a:r>
              <a:endParaRPr kumimoji="1" lang="en-US" altLang="zh-CN" sz="3600" b="1" i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16"/>
          <p:cNvGrpSpPr/>
          <p:nvPr/>
        </p:nvGrpSpPr>
        <p:grpSpPr bwMode="auto">
          <a:xfrm>
            <a:off x="5486400" y="1774478"/>
            <a:ext cx="2028825" cy="2286000"/>
            <a:chOff x="3456" y="1296"/>
            <a:chExt cx="1278" cy="1440"/>
          </a:xfrm>
        </p:grpSpPr>
        <p:sp>
          <p:nvSpPr>
            <p:cNvPr id="5156" name="Text Box 1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474" y="205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600" b="1" i="1"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5157" name="Group 18"/>
            <p:cNvGrpSpPr/>
            <p:nvPr/>
          </p:nvGrpSpPr>
          <p:grpSpPr bwMode="auto">
            <a:xfrm>
              <a:off x="3456" y="1296"/>
              <a:ext cx="969" cy="1440"/>
              <a:chOff x="3456" y="1248"/>
              <a:chExt cx="969" cy="1440"/>
            </a:xfrm>
          </p:grpSpPr>
          <p:sp>
            <p:nvSpPr>
              <p:cNvPr id="5158" name="Line 1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416" y="1248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59" name="Line 2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456" y="1248"/>
                <a:ext cx="576" cy="333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0" name="Line 2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456" y="1248"/>
                <a:ext cx="816" cy="48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1" name="Line 2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4" y="131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2" name="Line 2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9" y="1453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3" name="Line 2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1" y="158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4" name="Line 2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6" y="1710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5" name="Line 2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498" y="1845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6" name="Line 2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3" y="1967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7" name="Line 2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8" y="210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8" name="Line 2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744" y="2256"/>
                <a:ext cx="680" cy="40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69" name="Line 3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984" y="2400"/>
                <a:ext cx="436" cy="256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70" name="Line 3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4176" y="2535"/>
                <a:ext cx="249" cy="153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2"/>
          <p:cNvGrpSpPr/>
          <p:nvPr/>
        </p:nvGrpSpPr>
        <p:grpSpPr bwMode="auto">
          <a:xfrm>
            <a:off x="5213350" y="3933478"/>
            <a:ext cx="3673475" cy="2565400"/>
            <a:chOff x="3279" y="1024"/>
            <a:chExt cx="2314" cy="1616"/>
          </a:xfrm>
        </p:grpSpPr>
        <p:sp>
          <p:nvSpPr>
            <p:cNvPr id="5152" name="Line 3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279" y="210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3" name="Line 34"/>
            <p:cNvSpPr>
              <a14:cpLocks xmlns:a14="http://schemas.microsoft.com/office/drawing/2010/main" noChangeShapeType="1"/>
            </p:cNvSpPr>
            <p:nvPr/>
          </p:nvSpPr>
          <p:spPr bwMode="auto">
            <a:xfrm flipV="1">
              <a:off x="3711" y="1169"/>
              <a:ext cx="0" cy="1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4" name="Text Box 3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5333" y="201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600" b="1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55" name="Text Box 3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500" y="1024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y</a:t>
              </a:r>
              <a:endParaRPr kumimoji="1" lang="en-US" altLang="zh-CN" sz="3600" b="1" i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37"/>
          <p:cNvGrpSpPr/>
          <p:nvPr/>
        </p:nvGrpSpPr>
        <p:grpSpPr bwMode="auto">
          <a:xfrm>
            <a:off x="5257800" y="4271616"/>
            <a:ext cx="2286000" cy="2155825"/>
            <a:chOff x="3312" y="2869"/>
            <a:chExt cx="1440" cy="1358"/>
          </a:xfrm>
        </p:grpSpPr>
        <p:grpSp>
          <p:nvGrpSpPr>
            <p:cNvPr id="5137" name="Group 38"/>
            <p:cNvGrpSpPr/>
            <p:nvPr/>
          </p:nvGrpSpPr>
          <p:grpSpPr bwMode="auto">
            <a:xfrm rot="16200000" flipV="1">
              <a:off x="3547" y="3023"/>
              <a:ext cx="969" cy="1440"/>
              <a:chOff x="3456" y="1248"/>
              <a:chExt cx="969" cy="1440"/>
            </a:xfrm>
          </p:grpSpPr>
          <p:sp>
            <p:nvSpPr>
              <p:cNvPr id="5139" name="Line 3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>
                <a:off x="4416" y="1248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0" name="Line 4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456" y="1248"/>
                <a:ext cx="576" cy="333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1" name="Line 4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456" y="1248"/>
                <a:ext cx="816" cy="48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2" name="Line 42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4" y="131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3" name="Line 43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9" y="1453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4" name="Line 44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1" y="158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5" name="Line 45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6" y="1710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6" name="Line 46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498" y="1845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7" name="Line 47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3" y="1967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8" name="Line 48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508" y="2108"/>
                <a:ext cx="916" cy="539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49" name="Line 49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744" y="2256"/>
                <a:ext cx="680" cy="40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50" name="Line 50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3984" y="2400"/>
                <a:ext cx="436" cy="256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51" name="Line 51"/>
              <p:cNvSpPr>
                <a14:cpLocks xmlns:a14="http://schemas.microsoft.com/office/drawing/2010/main" noChangeShapeType="1"/>
              </p:cNvSpPr>
              <p:nvPr/>
            </p:nvSpPr>
            <p:spPr bwMode="auto">
              <a:xfrm flipH="1">
                <a:off x="4176" y="2535"/>
                <a:ext cx="249" cy="153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138" name="Text Box 5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754" y="2869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600" b="1" i="1">
                  <a:latin typeface="Times New Roman" pitchFamily="18" charset="0"/>
                  <a:ea typeface="楷体_GB2312" pitchFamily="49" charset="-122"/>
                </a:rPr>
                <a:t>y</a:t>
              </a:r>
              <a:endParaRPr kumimoji="1" lang="en-US" altLang="zh-CN" sz="3600" b="1" i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53"/>
          <p:cNvGrpSpPr/>
          <p:nvPr/>
        </p:nvGrpSpPr>
        <p:grpSpPr bwMode="auto">
          <a:xfrm>
            <a:off x="517525" y="980728"/>
            <a:ext cx="8528050" cy="641350"/>
            <a:chOff x="326" y="624"/>
            <a:chExt cx="5372" cy="404"/>
          </a:xfrm>
        </p:grpSpPr>
        <p:sp>
          <p:nvSpPr>
            <p:cNvPr id="5135" name="Text Box 5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6" y="624"/>
              <a:ext cx="5372" cy="404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由联合分布函数      边缘分布函数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逆不真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.</a:t>
              </a:r>
              <a:endParaRPr kumimoji="1" lang="en-US" altLang="zh-CN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136" name="AutoShape 55"/>
            <p:cNvSpPr>
              <a14:cpLocks xmlns:a14="http://schemas.microsoft.com/office/drawing/2010/main" noChangeArrowheads="1"/>
            </p:cNvSpPr>
            <p:nvPr/>
          </p:nvSpPr>
          <p:spPr bwMode="auto">
            <a:xfrm>
              <a:off x="2448" y="768"/>
              <a:ext cx="336" cy="162"/>
            </a:xfrm>
            <a:prstGeom prst="rightArrow">
              <a:avLst>
                <a:gd name="adj1" fmla="val 50000"/>
                <a:gd name="adj2" fmla="val 51852"/>
              </a:avLst>
            </a:prstGeom>
            <a:solidFill>
              <a:srgbClr val="CCCCFF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" name="标题 3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/>
              <a:t>1. </a:t>
            </a:r>
            <a:r>
              <a:rPr lang="zh-CN" altLang="en-US" dirty="0" smtClean="0"/>
              <a:t>二</a:t>
            </a:r>
            <a:r>
              <a:rPr lang="zh-CN" altLang="en-US" dirty="0"/>
              <a:t>维随机变量的边缘分布</a:t>
            </a:r>
            <a:r>
              <a:rPr lang="zh-CN" altLang="en-US" dirty="0" smtClean="0"/>
              <a:t>函数</a:t>
            </a:r>
            <a:endParaRPr lang="zh-CN" alt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5" name="Text Box 23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395288" y="333251"/>
            <a:ext cx="788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 设随机变量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 ,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联合分布函数为</a:t>
            </a:r>
            <a:endParaRPr kumimoji="1"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944563" y="1025401"/>
          <a:ext cx="7501527" cy="189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025401"/>
                        <a:ext cx="7501527" cy="189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25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2996952"/>
            <a:ext cx="424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其中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为常数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3600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218" name="Text Box 2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3716089"/>
            <a:ext cx="616585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Tx/>
              <a:buAutoNum type="arabicParenBoth"/>
            </a:pP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确定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B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；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buFontTx/>
              <a:buAutoNum type="arabicParenBoth"/>
            </a:pP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求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Y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的边缘分布函数；</a:t>
            </a:r>
            <a:endParaRPr kumimoji="1" lang="zh-CN" altLang="en-US" sz="360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buFontTx/>
              <a:buAutoNum type="arabicParenBoth"/>
            </a:pP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求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P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&gt;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2).</a:t>
            </a:r>
            <a:endParaRPr kumimoji="1" lang="en-US" altLang="zh-CN" sz="36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1520" y="260648"/>
            <a:ext cx="8496944" cy="54726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" grpId="0" autoUpdateAnimBg="0"/>
      <p:bldP spid="821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Text Box 14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611188" y="271637"/>
            <a:ext cx="1165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(1)</a:t>
            </a:r>
            <a:endParaRPr kumimoji="1" lang="en-US" altLang="zh-CN" sz="32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1979613" y="44624"/>
          <a:ext cx="5400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624"/>
                        <a:ext cx="54006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979613" y="1135237"/>
          <a:ext cx="54165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35237"/>
                        <a:ext cx="54165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979613" y="2163714"/>
          <a:ext cx="54006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63714"/>
                        <a:ext cx="540067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AutoShape 18"/>
          <p:cNvSpPr>
            <a14:cpLocks xmlns:a14="http://schemas.microsoft.com/office/drawing/2010/main" noChangeArrowheads="1"/>
          </p:cNvSpPr>
          <p:nvPr/>
        </p:nvSpPr>
        <p:spPr bwMode="auto">
          <a:xfrm>
            <a:off x="1187450" y="3532139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2195513" y="3244801"/>
          <a:ext cx="37449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44801"/>
                        <a:ext cx="374491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38200" y="4206826"/>
            <a:ext cx="657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(2)</a:t>
            </a:r>
            <a:endParaRPr kumimoji="1" lang="en-US" altLang="zh-CN" sz="32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908175" y="4252864"/>
          <a:ext cx="33845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公式" r:id="rId9" imgW="0" imgH="0" progId="Equation.3">
                  <p:embed/>
                </p:oleObj>
              </mc:Choice>
              <mc:Fallback>
                <p:oleObj name="公式" r:id="rId9" imgW="0" imgH="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52864"/>
                        <a:ext cx="33845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3132138" y="4827539"/>
          <a:ext cx="56165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827539"/>
                        <a:ext cx="56165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 animBg="1"/>
      <p:bldP spid="92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58888" y="252511"/>
          <a:ext cx="3982116" cy="61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2511"/>
                        <a:ext cx="3982116" cy="612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627313" y="973236"/>
          <a:ext cx="618331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973236"/>
                        <a:ext cx="618331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539750" y="2557561"/>
            <a:ext cx="717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3600" b="1">
                <a:latin typeface="Times New Roman" pitchFamily="18" charset="0"/>
                <a:ea typeface="楷体_GB2312" pitchFamily="49" charset="-122"/>
              </a:rPr>
              <a:t>(3)</a:t>
            </a:r>
            <a:endParaRPr kumimoji="1" lang="en-US" altLang="zh-CN" sz="36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383041" y="2612627"/>
          <a:ext cx="6877531" cy="62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公式" r:id="rId5" imgW="0" imgH="0" progId="Equation.3">
                  <p:embed/>
                </p:oleObj>
              </mc:Choice>
              <mc:Fallback>
                <p:oleObj name="公式" r:id="rId5" imgW="0" imgH="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041" y="2612627"/>
                        <a:ext cx="6877531" cy="62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862263" y="3414811"/>
          <a:ext cx="4149090" cy="120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414811"/>
                        <a:ext cx="4149090" cy="1207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843213" y="4789586"/>
          <a:ext cx="13684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89586"/>
                        <a:ext cx="13684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133475" y="1124744"/>
          <a:ext cx="6742068" cy="115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1" imgW="0" imgH="0" progId="Equation.3">
                  <p:embed/>
                </p:oleObj>
              </mc:Choice>
              <mc:Fallback>
                <p:oleObj name="Equation" r:id="rId1" imgW="0" imgH="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124744"/>
                        <a:ext cx="6742068" cy="1152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209676" y="2492896"/>
          <a:ext cx="6940171" cy="110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6" y="2492896"/>
                        <a:ext cx="6940171" cy="110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22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827088" y="4242321"/>
            <a:ext cx="7296150" cy="70167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000" b="1">
                <a:solidFill>
                  <a:srgbClr val="800000"/>
                </a:solidFill>
                <a:latin typeface="华文新魏" pitchFamily="2" charset="-122"/>
                <a:ea typeface="华文新魏" pitchFamily="2" charset="-122"/>
              </a:rPr>
              <a:t>由联合分布律可确定边缘分布律</a:t>
            </a:r>
            <a:endParaRPr kumimoji="1" lang="zh-CN" altLang="en-US" sz="4000" b="1">
              <a:solidFill>
                <a:srgbClr val="8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标题 1"/>
          <p:cNvSpPr>
            <a14:cpLocks xmlns:a14="http://schemas.microsoft.com/office/drawing/2010/main"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 smtClean="0"/>
              <a:t>2. </a:t>
            </a:r>
            <a:r>
              <a:rPr lang="zh-CN" altLang="en-US" dirty="0" smtClean="0"/>
              <a:t>二</a:t>
            </a:r>
            <a:r>
              <a:rPr lang="zh-CN" altLang="en-US" dirty="0"/>
              <a:t>维离散型随机变量的</a:t>
            </a:r>
            <a:r>
              <a:rPr lang="zh-CN" altLang="en-US" dirty="0" smtClean="0"/>
              <a:t>边缘分布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00392" y="35913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重要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6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7562850" y="5303565"/>
            <a:ext cx="43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4000" dirty="0">
                <a:latin typeface="Times New Roman" pitchFamily="18" charset="0"/>
                <a:ea typeface="楷体_GB2312" pitchFamily="49" charset="-122"/>
              </a:rPr>
              <a:t>1</a:t>
            </a:r>
            <a:endParaRPr kumimoji="1" lang="en-US" altLang="zh-CN" sz="40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3124200" y="1207815"/>
            <a:ext cx="3505200" cy="841375"/>
            <a:chOff x="1968" y="1006"/>
            <a:chExt cx="2208" cy="530"/>
          </a:xfrm>
        </p:grpSpPr>
        <p:sp>
          <p:nvSpPr>
            <p:cNvPr id="10294" name="Text Box 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968" y="1006"/>
              <a:ext cx="21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4000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             x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i </a:t>
              </a:r>
              <a:r>
                <a:rPr kumimoji="1" lang="en-US" altLang="zh-CN" sz="4000" baseline="-250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4000">
                  <a:latin typeface="Times New Roman" pitchFamily="18" charset="0"/>
                  <a:ea typeface="楷体_GB2312" pitchFamily="49" charset="-122"/>
                </a:rPr>
                <a:t>      </a:t>
              </a:r>
              <a:endParaRPr kumimoji="1" lang="en-US" altLang="zh-CN" sz="400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95" name="Object 9"/>
            <p:cNvGraphicFramePr>
              <a:graphicFrameLocks noChangeAspect="1"/>
            </p:cNvGraphicFramePr>
            <p:nvPr/>
          </p:nvGraphicFramePr>
          <p:xfrm>
            <a:off x="2544" y="1240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7" name="Equation" r:id="rId1" imgW="0" imgH="0" progId="Equation.3">
                    <p:embed/>
                  </p:oleObj>
                </mc:Choice>
                <mc:Fallback>
                  <p:oleObj name="Equation" r:id="rId1" imgW="0" imgH="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240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6" name="Object 10"/>
            <p:cNvGraphicFramePr>
              <a:graphicFrameLocks noChangeAspect="1"/>
            </p:cNvGraphicFramePr>
            <p:nvPr/>
          </p:nvGraphicFramePr>
          <p:xfrm>
            <a:off x="3792" y="1244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8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44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/>
          <p:nvPr/>
        </p:nvGrpSpPr>
        <p:grpSpPr bwMode="auto">
          <a:xfrm>
            <a:off x="3124200" y="2317478"/>
            <a:ext cx="644525" cy="2819400"/>
            <a:chOff x="1968" y="1724"/>
            <a:chExt cx="406" cy="1776"/>
          </a:xfrm>
        </p:grpSpPr>
        <p:graphicFrame>
          <p:nvGraphicFramePr>
            <p:cNvPr id="10290" name="Object 12"/>
            <p:cNvGraphicFramePr>
              <a:graphicFrameLocks noChangeAspect="1"/>
            </p:cNvGraphicFramePr>
            <p:nvPr/>
          </p:nvGraphicFramePr>
          <p:xfrm>
            <a:off x="1979" y="1724"/>
            <a:ext cx="3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9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1724"/>
                          <a:ext cx="3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1" name="Object 13"/>
            <p:cNvGraphicFramePr>
              <a:graphicFrameLocks noChangeAspect="1"/>
            </p:cNvGraphicFramePr>
            <p:nvPr/>
          </p:nvGraphicFramePr>
          <p:xfrm>
            <a:off x="2112" y="224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0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4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2" name="Object 14"/>
            <p:cNvGraphicFramePr>
              <a:graphicFrameLocks noChangeAspect="1"/>
            </p:cNvGraphicFramePr>
            <p:nvPr/>
          </p:nvGraphicFramePr>
          <p:xfrm>
            <a:off x="2123" y="306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1" name="Equation" r:id="rId9" imgW="0" imgH="0" progId="Equation.3">
                    <p:embed/>
                  </p:oleObj>
                </mc:Choice>
                <mc:Fallback>
                  <p:oleObj name="Equation" r:id="rId9" imgW="0" imgH="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306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3" name="Object 15"/>
            <p:cNvGraphicFramePr>
              <a:graphicFrameLocks noChangeAspect="1"/>
            </p:cNvGraphicFramePr>
            <p:nvPr/>
          </p:nvGraphicFramePr>
          <p:xfrm>
            <a:off x="1968" y="2614"/>
            <a:ext cx="40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2" name="Equation" r:id="rId11" imgW="0" imgH="0" progId="Equation.3">
                    <p:embed/>
                  </p:oleObj>
                </mc:Choice>
                <mc:Fallback>
                  <p:oleObj name="Equation" r:id="rId11" imgW="0" imgH="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14"/>
                          <a:ext cx="40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"/>
          <p:cNvGrpSpPr/>
          <p:nvPr/>
        </p:nvGrpSpPr>
        <p:grpSpPr bwMode="auto">
          <a:xfrm>
            <a:off x="4056063" y="2615928"/>
            <a:ext cx="609600" cy="2597150"/>
            <a:chOff x="2555" y="1912"/>
            <a:chExt cx="384" cy="1636"/>
          </a:xfrm>
        </p:grpSpPr>
        <p:graphicFrame>
          <p:nvGraphicFramePr>
            <p:cNvPr id="10286" name="Object 17"/>
            <p:cNvGraphicFramePr>
              <a:graphicFrameLocks noChangeAspect="1"/>
            </p:cNvGraphicFramePr>
            <p:nvPr/>
          </p:nvGraphicFramePr>
          <p:xfrm>
            <a:off x="2555" y="1912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3" name="Equation" r:id="rId13" imgW="0" imgH="0" progId="Equation.3">
                    <p:embed/>
                  </p:oleObj>
                </mc:Choice>
                <mc:Fallback>
                  <p:oleObj name="Equation" r:id="rId13" imgW="0" imgH="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1912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7" name="Object 18"/>
            <p:cNvGraphicFramePr>
              <a:graphicFrameLocks noChangeAspect="1"/>
            </p:cNvGraphicFramePr>
            <p:nvPr/>
          </p:nvGraphicFramePr>
          <p:xfrm>
            <a:off x="2555" y="2388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4" name="Equation" r:id="rId15" imgW="0" imgH="0" progId="Equation.3">
                    <p:embed/>
                  </p:oleObj>
                </mc:Choice>
                <mc:Fallback>
                  <p:oleObj name="Equation" r:id="rId15" imgW="0" imgH="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2388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8" name="Object 19"/>
            <p:cNvGraphicFramePr>
              <a:graphicFrameLocks noChangeAspect="1"/>
            </p:cNvGraphicFramePr>
            <p:nvPr/>
          </p:nvGraphicFramePr>
          <p:xfrm>
            <a:off x="2555" y="2824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5" name="Equation" r:id="rId17" imgW="0" imgH="0" progId="Equation.3">
                    <p:embed/>
                  </p:oleObj>
                </mc:Choice>
                <mc:Fallback>
                  <p:oleObj name="Equation" r:id="rId17" imgW="0" imgH="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2824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9" name="Object 20"/>
            <p:cNvGraphicFramePr>
              <a:graphicFrameLocks noChangeAspect="1"/>
            </p:cNvGraphicFramePr>
            <p:nvPr/>
          </p:nvGraphicFramePr>
          <p:xfrm>
            <a:off x="2555" y="3256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6" name="Equation" r:id="rId19" imgW="0" imgH="0" progId="Equation.3">
                    <p:embed/>
                  </p:oleObj>
                </mc:Choice>
                <mc:Fallback>
                  <p:oleObj name="Equation" r:id="rId19" imgW="0" imgH="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3256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/>
          <p:nvPr/>
        </p:nvGrpSpPr>
        <p:grpSpPr bwMode="auto">
          <a:xfrm>
            <a:off x="6037263" y="2622278"/>
            <a:ext cx="609600" cy="2597150"/>
            <a:chOff x="3803" y="1916"/>
            <a:chExt cx="384" cy="1636"/>
          </a:xfrm>
        </p:grpSpPr>
        <p:graphicFrame>
          <p:nvGraphicFramePr>
            <p:cNvPr id="10282" name="Object 22"/>
            <p:cNvGraphicFramePr>
              <a:graphicFrameLocks noChangeAspect="1"/>
            </p:cNvGraphicFramePr>
            <p:nvPr/>
          </p:nvGraphicFramePr>
          <p:xfrm>
            <a:off x="3803" y="1916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7" name="Equation" r:id="rId21" imgW="0" imgH="0" progId="Equation.3">
                    <p:embed/>
                  </p:oleObj>
                </mc:Choice>
                <mc:Fallback>
                  <p:oleObj name="Equation" r:id="rId21" imgW="0" imgH="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1916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23"/>
            <p:cNvGraphicFramePr>
              <a:graphicFrameLocks noChangeAspect="1"/>
            </p:cNvGraphicFramePr>
            <p:nvPr/>
          </p:nvGraphicFramePr>
          <p:xfrm>
            <a:off x="3803" y="2392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8" name="Equation" r:id="rId23" imgW="0" imgH="0" progId="Equation.3">
                    <p:embed/>
                  </p:oleObj>
                </mc:Choice>
                <mc:Fallback>
                  <p:oleObj name="Equation" r:id="rId23" imgW="0" imgH="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392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Object 24"/>
            <p:cNvGraphicFramePr>
              <a:graphicFrameLocks noChangeAspect="1"/>
            </p:cNvGraphicFramePr>
            <p:nvPr/>
          </p:nvGraphicFramePr>
          <p:xfrm>
            <a:off x="3803" y="2828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9" name="Equation" r:id="rId25" imgW="0" imgH="0" progId="Equation.3">
                    <p:embed/>
                  </p:oleObj>
                </mc:Choice>
                <mc:Fallback>
                  <p:oleObj name="Equation" r:id="rId25" imgW="0" imgH="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828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5" name="Object 25"/>
            <p:cNvGraphicFramePr>
              <a:graphicFrameLocks noChangeAspect="1"/>
            </p:cNvGraphicFramePr>
            <p:nvPr/>
          </p:nvGraphicFramePr>
          <p:xfrm>
            <a:off x="3803" y="3260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0" name="Equation" r:id="rId27" imgW="0" imgH="0" progId="Equation.3">
                    <p:embed/>
                  </p:oleObj>
                </mc:Choice>
                <mc:Fallback>
                  <p:oleObj name="Equation" r:id="rId27" imgW="0" imgH="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3260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/>
          <p:nvPr/>
        </p:nvGrpSpPr>
        <p:grpSpPr bwMode="auto">
          <a:xfrm>
            <a:off x="5046663" y="2300015"/>
            <a:ext cx="574675" cy="2836863"/>
            <a:chOff x="3179" y="1713"/>
            <a:chExt cx="362" cy="1787"/>
          </a:xfrm>
        </p:grpSpPr>
        <p:graphicFrame>
          <p:nvGraphicFramePr>
            <p:cNvPr id="10278" name="Object 27"/>
            <p:cNvGraphicFramePr>
              <a:graphicFrameLocks noChangeAspect="1"/>
            </p:cNvGraphicFramePr>
            <p:nvPr/>
          </p:nvGraphicFramePr>
          <p:xfrm>
            <a:off x="3179" y="1713"/>
            <a:ext cx="36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1" name="Equation" r:id="rId29" imgW="0" imgH="0" progId="Equation.3">
                    <p:embed/>
                  </p:oleObj>
                </mc:Choice>
                <mc:Fallback>
                  <p:oleObj name="Equation" r:id="rId29" imgW="0" imgH="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1713"/>
                          <a:ext cx="36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9" name="Object 28"/>
            <p:cNvGraphicFramePr>
              <a:graphicFrameLocks noChangeAspect="1"/>
            </p:cNvGraphicFramePr>
            <p:nvPr/>
          </p:nvGraphicFramePr>
          <p:xfrm>
            <a:off x="3301" y="224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2" name="Equation" r:id="rId31" imgW="0" imgH="0" progId="Equation.3">
                    <p:embed/>
                  </p:oleObj>
                </mc:Choice>
                <mc:Fallback>
                  <p:oleObj name="Equation" r:id="rId31" imgW="0" imgH="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24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29"/>
            <p:cNvGraphicFramePr>
              <a:graphicFrameLocks noChangeAspect="1"/>
            </p:cNvGraphicFramePr>
            <p:nvPr/>
          </p:nvGraphicFramePr>
          <p:xfrm>
            <a:off x="3312" y="306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3" name="Equation" r:id="rId33" imgW="0" imgH="0" progId="Equation.3">
                    <p:embed/>
                  </p:oleObj>
                </mc:Choice>
                <mc:Fallback>
                  <p:oleObj name="Equation" r:id="rId33" imgW="0" imgH="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06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1" name="Object 30"/>
            <p:cNvGraphicFramePr>
              <a:graphicFrameLocks noChangeAspect="1"/>
            </p:cNvGraphicFramePr>
            <p:nvPr/>
          </p:nvGraphicFramePr>
          <p:xfrm>
            <a:off x="3179" y="2614"/>
            <a:ext cx="361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4" name="Equation" r:id="rId35" imgW="0" imgH="0" progId="Equation.3">
                    <p:embed/>
                  </p:oleObj>
                </mc:Choice>
                <mc:Fallback>
                  <p:oleObj name="Equation" r:id="rId35" imgW="0" imgH="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614"/>
                          <a:ext cx="361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1"/>
          <p:cNvGrpSpPr/>
          <p:nvPr/>
        </p:nvGrpSpPr>
        <p:grpSpPr bwMode="auto">
          <a:xfrm>
            <a:off x="1273175" y="5200378"/>
            <a:ext cx="5432425" cy="703262"/>
            <a:chOff x="802" y="3397"/>
            <a:chExt cx="3422" cy="443"/>
          </a:xfrm>
        </p:grpSpPr>
        <p:sp>
          <p:nvSpPr>
            <p:cNvPr id="10273" name="Text Box 32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802" y="3397"/>
              <a:ext cx="49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i•</a:t>
              </a:r>
              <a:endParaRPr kumimoji="1" lang="en-US" altLang="zh-CN" sz="40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74" name="Text Box 33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2016" y="3475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3200" i="1" baseline="-25000">
                  <a:latin typeface="Times New Roman" pitchFamily="18" charset="0"/>
                  <a:ea typeface="楷体_GB2312" pitchFamily="49" charset="-122"/>
                </a:rPr>
                <a:t>•</a:t>
              </a:r>
              <a:endParaRPr kumimoji="1" lang="en-US" altLang="zh-CN" sz="32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75" name="Text Box 3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3216" y="3475"/>
              <a:ext cx="4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 smtClean="0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 dirty="0" smtClean="0">
                  <a:latin typeface="Times New Roman" pitchFamily="18" charset="0"/>
                  <a:ea typeface="楷体_GB2312" pitchFamily="49" charset="-122"/>
                </a:rPr>
                <a:t>i•</a:t>
              </a:r>
              <a:endParaRPr kumimoji="1" lang="en-US" altLang="zh-CN" sz="3200" i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76" name="Object 35"/>
            <p:cNvGraphicFramePr>
              <a:graphicFrameLocks noChangeAspect="1"/>
            </p:cNvGraphicFramePr>
            <p:nvPr/>
          </p:nvGraphicFramePr>
          <p:xfrm>
            <a:off x="2544" y="3648"/>
            <a:ext cx="38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5" name="Equation" r:id="rId37" imgW="0" imgH="0" progId="Equation.3">
                    <p:embed/>
                  </p:oleObj>
                </mc:Choice>
                <mc:Fallback>
                  <p:oleObj name="Equation" r:id="rId37" imgW="0" imgH="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648"/>
                          <a:ext cx="38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7" name="Object 36"/>
            <p:cNvGraphicFramePr>
              <a:graphicFrameLocks noChangeAspect="1"/>
            </p:cNvGraphicFramePr>
            <p:nvPr/>
          </p:nvGraphicFramePr>
          <p:xfrm>
            <a:off x="3840" y="3648"/>
            <a:ext cx="38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6" name="Equation" r:id="rId39" imgW="0" imgH="0" progId="Equation.3">
                    <p:embed/>
                  </p:oleObj>
                </mc:Choice>
                <mc:Fallback>
                  <p:oleObj name="Equation" r:id="rId39" imgW="0" imgH="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648"/>
                          <a:ext cx="38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7"/>
          <p:cNvGrpSpPr/>
          <p:nvPr/>
        </p:nvGrpSpPr>
        <p:grpSpPr bwMode="auto">
          <a:xfrm>
            <a:off x="7391400" y="1103040"/>
            <a:ext cx="914400" cy="4040188"/>
            <a:chOff x="4656" y="816"/>
            <a:chExt cx="576" cy="2545"/>
          </a:xfrm>
        </p:grpSpPr>
        <p:sp>
          <p:nvSpPr>
            <p:cNvPr id="10268" name="Text Box 38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56" y="816"/>
              <a:ext cx="5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• j</a:t>
              </a:r>
              <a:endParaRPr kumimoji="1" lang="en-US" altLang="zh-CN" sz="40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69" name="Text Box 39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66" y="1604"/>
              <a:ext cx="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 dirty="0">
                  <a:latin typeface="Times New Roman" pitchFamily="18" charset="0"/>
                  <a:ea typeface="楷体_GB2312" pitchFamily="49" charset="-122"/>
                </a:rPr>
                <a:t>•</a:t>
              </a:r>
              <a:r>
                <a:rPr kumimoji="1" lang="en-US" altLang="zh-CN" sz="3200" baseline="-25000" dirty="0"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70" name="Text Box 40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4666" y="2516"/>
              <a:ext cx="5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3200" i="1" dirty="0">
                  <a:latin typeface="Times New Roman" pitchFamily="18" charset="0"/>
                  <a:ea typeface="楷体_GB2312" pitchFamily="49" charset="-122"/>
                </a:rPr>
                <a:t>p</a:t>
              </a:r>
              <a:r>
                <a:rPr kumimoji="1" lang="en-US" altLang="zh-CN" sz="3200" i="1" baseline="-25000" dirty="0">
                  <a:latin typeface="Times New Roman" pitchFamily="18" charset="0"/>
                  <a:ea typeface="楷体_GB2312" pitchFamily="49" charset="-122"/>
                </a:rPr>
                <a:t>• j</a:t>
              </a:r>
              <a:endParaRPr kumimoji="1" lang="en-US" altLang="zh-CN" sz="3200" i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71" name="Object 41"/>
            <p:cNvGraphicFramePr>
              <a:graphicFrameLocks noChangeAspect="1"/>
            </p:cNvGraphicFramePr>
            <p:nvPr/>
          </p:nvGraphicFramePr>
          <p:xfrm>
            <a:off x="4790" y="2109"/>
            <a:ext cx="16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7" name="Equation" r:id="rId41" imgW="0" imgH="0" progId="Equation.3">
                    <p:embed/>
                  </p:oleObj>
                </mc:Choice>
                <mc:Fallback>
                  <p:oleObj name="Equation" r:id="rId41" imgW="0" imgH="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109"/>
                          <a:ext cx="16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42"/>
            <p:cNvGraphicFramePr>
              <a:graphicFrameLocks noChangeAspect="1"/>
            </p:cNvGraphicFramePr>
            <p:nvPr/>
          </p:nvGraphicFramePr>
          <p:xfrm>
            <a:off x="4810" y="2951"/>
            <a:ext cx="16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8" name="Equation" r:id="rId43" imgW="0" imgH="0" progId="Equation.3">
                    <p:embed/>
                  </p:oleObj>
                </mc:Choice>
                <mc:Fallback>
                  <p:oleObj name="Equation" r:id="rId43" imgW="0" imgH="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2951"/>
                          <a:ext cx="16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3"/>
          <p:cNvGrpSpPr/>
          <p:nvPr/>
        </p:nvGrpSpPr>
        <p:grpSpPr bwMode="auto">
          <a:xfrm>
            <a:off x="1203325" y="2168253"/>
            <a:ext cx="581025" cy="2905125"/>
            <a:chOff x="758" y="1630"/>
            <a:chExt cx="366" cy="1830"/>
          </a:xfrm>
        </p:grpSpPr>
        <p:graphicFrame>
          <p:nvGraphicFramePr>
            <p:cNvPr id="10264" name="Object 44"/>
            <p:cNvGraphicFramePr>
              <a:graphicFrameLocks noChangeAspect="1"/>
            </p:cNvGraphicFramePr>
            <p:nvPr/>
          </p:nvGraphicFramePr>
          <p:xfrm>
            <a:off x="805" y="2208"/>
            <a:ext cx="15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9" name="Equation" r:id="rId45" imgW="0" imgH="0" progId="Equation.3">
                    <p:embed/>
                  </p:oleObj>
                </mc:Choice>
                <mc:Fallback>
                  <p:oleObj name="Equation" r:id="rId45" imgW="0" imgH="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2208"/>
                          <a:ext cx="15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45"/>
            <p:cNvGraphicFramePr>
              <a:graphicFrameLocks noChangeAspect="1"/>
            </p:cNvGraphicFramePr>
            <p:nvPr/>
          </p:nvGraphicFramePr>
          <p:xfrm>
            <a:off x="822" y="3076"/>
            <a:ext cx="13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0" name="Equation" r:id="rId47" imgW="0" imgH="0" progId="Equation.3">
                    <p:embed/>
                  </p:oleObj>
                </mc:Choice>
                <mc:Fallback>
                  <p:oleObj name="Equation" r:id="rId47" imgW="0" imgH="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3076"/>
                          <a:ext cx="13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Text Box 46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68" y="2542"/>
              <a:ext cx="31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4000" i="1" baseline="-25000">
                  <a:latin typeface="Times New Roman" pitchFamily="18" charset="0"/>
                  <a:ea typeface="楷体_GB2312" pitchFamily="49" charset="-122"/>
                </a:rPr>
                <a:t>j</a:t>
              </a:r>
              <a:endParaRPr kumimoji="1" lang="en-US" altLang="zh-CN" sz="4000" i="1" baseline="-250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67" name="Text Box 47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758" y="1630"/>
              <a:ext cx="36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 dirty="0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4000" baseline="-25000" dirty="0"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4000" baseline="-25000" dirty="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0" name="Group 48"/>
          <p:cNvGrpSpPr/>
          <p:nvPr/>
        </p:nvGrpSpPr>
        <p:grpSpPr bwMode="auto">
          <a:xfrm>
            <a:off x="609600" y="1099865"/>
            <a:ext cx="7924800" cy="5032375"/>
            <a:chOff x="384" y="958"/>
            <a:chExt cx="4992" cy="3170"/>
          </a:xfrm>
        </p:grpSpPr>
        <p:sp>
          <p:nvSpPr>
            <p:cNvPr id="10255" name="Line 49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1584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6" name="Line 50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355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7" name="Line 51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4464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8" name="Line 52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1728" y="960"/>
              <a:ext cx="0" cy="3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59" name="Line 53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960"/>
              <a:ext cx="1344" cy="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0" name="Text Box 54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1244" y="958"/>
              <a:ext cx="31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40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61" name="Text Box 55"/>
            <p:cNvSpPr txBox="1">
              <a14:cpLocks xmlns:a14="http://schemas.microsoft.com/office/drawing/2010/main" noChangeArrowheads="1"/>
            </p:cNvSpPr>
            <p:nvPr/>
          </p:nvSpPr>
          <p:spPr bwMode="auto">
            <a:xfrm>
              <a:off x="644" y="1150"/>
              <a:ext cx="36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i="1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en-US" altLang="zh-CN" sz="3600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0262" name="Line 56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4128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3" name="Line 57"/>
            <p:cNvSpPr>
              <a14:cpLocks xmlns:a14="http://schemas.microsoft.com/office/drawing/2010/main" noChangeShapeType="1"/>
            </p:cNvSpPr>
            <p:nvPr/>
          </p:nvSpPr>
          <p:spPr bwMode="auto">
            <a:xfrm>
              <a:off x="384" y="960"/>
              <a:ext cx="49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46" name="Text Box 58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1447800" y="188640"/>
            <a:ext cx="3429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400" b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联合分布律</a:t>
            </a:r>
            <a:endParaRPr kumimoji="1" lang="zh-CN" altLang="en-US" sz="4400" b="1" dirty="0">
              <a:solidFill>
                <a:srgbClr val="8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347" name="Text Box 59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343400" y="188640"/>
            <a:ext cx="3546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4400" b="1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rPr>
              <a:t>及边缘分布律</a:t>
            </a:r>
            <a:endParaRPr kumimoji="1" lang="zh-CN" altLang="en-US" sz="4400" b="1" dirty="0">
              <a:solidFill>
                <a:srgbClr val="8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027101" y="2306654"/>
            <a:ext cx="785542" cy="36985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3059832" y="2342317"/>
            <a:ext cx="5040560" cy="66500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1" grpId="0" animBg="1"/>
      <p:bldP spid="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3" name="Text Box 21"/>
          <p:cNvSpPr txBox="1">
            <a14:cpLocks xmlns:a14="http://schemas.microsoft.com/office/drawing/2010/main" noChangeArrowheads="1"/>
          </p:cNvSpPr>
          <p:nvPr/>
        </p:nvSpPr>
        <p:spPr bwMode="auto">
          <a:xfrm>
            <a:off x="468313" y="116632"/>
            <a:ext cx="829945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Verdana" pitchFamily="34" charset="0"/>
              </a:rPr>
              <a:t>例</a:t>
            </a:r>
            <a:r>
              <a:rPr kumimoji="1" lang="en-US" altLang="zh-CN" sz="3200" b="1" dirty="0">
                <a:latin typeface="Times New Roman" pitchFamily="18" charset="0"/>
              </a:rPr>
              <a:t>(</a:t>
            </a:r>
            <a:r>
              <a:rPr kumimoji="1" lang="en-US" altLang="zh-CN" sz="3200" b="1" dirty="0" smtClean="0">
                <a:latin typeface="Times New Roman" pitchFamily="18" charset="0"/>
              </a:rPr>
              <a:t>P61)</a:t>
            </a:r>
            <a:r>
              <a:rPr kumimoji="1" lang="en-US" altLang="zh-CN" sz="3200" b="1" dirty="0" smtClean="0">
                <a:latin typeface="Verdana" pitchFamily="34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设随机变量 </a:t>
            </a:r>
            <a:r>
              <a:rPr kumimoji="1" lang="en-US" altLang="en-US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在 </a:t>
            </a:r>
            <a:r>
              <a:rPr kumimoji="1" lang="en-US" altLang="zh-CN" sz="3200" b="1" dirty="0">
                <a:latin typeface="Times New Roman" pitchFamily="18" charset="0"/>
              </a:rPr>
              <a:t>1,2,3</a:t>
            </a:r>
            <a:r>
              <a:rPr kumimoji="1" lang="zh-CN" altLang="en-US" sz="3200" b="1" dirty="0">
                <a:latin typeface="Times New Roman" pitchFamily="18" charset="0"/>
              </a:rPr>
              <a:t>三个数中等可能地取值，另一个随机变量</a:t>
            </a:r>
            <a:r>
              <a:rPr kumimoji="1" lang="zh-CN" altLang="en-US" sz="3200" b="1" i="1" dirty="0">
                <a:latin typeface="Times New Roman" pitchFamily="18" charset="0"/>
              </a:rPr>
              <a:t> </a:t>
            </a:r>
            <a:r>
              <a:rPr kumimoji="1" lang="en-US" altLang="en-US" sz="3200" b="1" i="1" dirty="0">
                <a:latin typeface="Times New Roman" pitchFamily="18" charset="0"/>
              </a:rPr>
              <a:t>Y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在</a:t>
            </a:r>
            <a:r>
              <a:rPr kumimoji="1" lang="en-US" altLang="zh-CN" sz="3200" b="1" dirty="0">
                <a:latin typeface="Times New Roman" pitchFamily="18" charset="0"/>
              </a:rPr>
              <a:t>1~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 </a:t>
            </a:r>
            <a:r>
              <a:rPr kumimoji="1" lang="zh-CN" altLang="en-US" sz="3200" b="1" dirty="0">
                <a:latin typeface="Times New Roman" pitchFamily="18" charset="0"/>
              </a:rPr>
              <a:t>中等可能地取一整数值，试求 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en-US" altLang="zh-CN" sz="3200" b="1" dirty="0">
                <a:latin typeface="Times New Roman" pitchFamily="18" charset="0"/>
              </a:rPr>
              <a:t>, </a:t>
            </a:r>
            <a:r>
              <a:rPr kumimoji="1" lang="en-US" altLang="zh-CN" sz="3200" b="1" i="1" dirty="0">
                <a:latin typeface="Times New Roman" pitchFamily="18" charset="0"/>
              </a:rPr>
              <a:t>Y </a:t>
            </a:r>
            <a:r>
              <a:rPr kumimoji="1" lang="zh-CN" altLang="zh-CN" sz="3200" b="1" dirty="0">
                <a:latin typeface="Times New Roman" pitchFamily="18" charset="0"/>
              </a:rPr>
              <a:t>的边缘分布律。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639763" y="1703388"/>
          <a:ext cx="36147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1" imgW="0" imgH="0" progId="Equation.DSMT4">
                  <p:embed/>
                </p:oleObj>
              </mc:Choice>
              <mc:Fallback>
                <p:oleObj name="Equation" r:id="rId1" imgW="0" imgH="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703388"/>
                        <a:ext cx="36147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1331913" y="2204914"/>
          <a:ext cx="6119812" cy="427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文档" r:id="rId3" imgW="0" imgH="0" progId="Word.Document.8">
                  <p:embed/>
                </p:oleObj>
              </mc:Choice>
              <mc:Fallback>
                <p:oleObj name="文档" r:id="rId3" imgW="0" imgH="0" progId="Word.Documen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4914"/>
                        <a:ext cx="6119812" cy="427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s</Template>
  <TotalTime>0</TotalTime>
  <Words>0</Words>
  <Application/>
  <PresentationFormat>全屏显示(4:3)</PresentationFormat>
  <Paragraphs>111</Paragraphs>
  <Slides>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华文新魏</vt:lpstr>
      <vt:lpstr>楷体_GB2312</vt:lpstr>
      <vt:lpstr>黑体</vt:lpstr>
      <vt:lpstr>Verdana</vt:lpstr>
      <vt:lpstr>隶书</vt:lpstr>
      <vt:lpstr>Calibri</vt:lpstr>
      <vt:lpstr>ps</vt:lpstr>
      <vt:lpstr>Equation.3</vt:lpstr>
      <vt:lpstr>Equation.DSMT4</vt:lpstr>
      <vt:lpstr>Word.Document.8</vt:lpstr>
      <vt:lpstr>§3.2    边缘分布 Marginal Distribution</vt:lpstr>
      <vt:lpstr>PowerPoint 演示文稿</vt:lpstr>
      <vt:lpstr>1. 二维随机变量的边缘分布函数</vt:lpstr>
      <vt:lpstr>PowerPoint 演示文稿</vt:lpstr>
      <vt:lpstr>PowerPoint 演示文稿</vt:lpstr>
      <vt:lpstr>PowerPoint 演示文稿</vt:lpstr>
      <vt:lpstr>2. 二维离散型随机变量的边缘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二维连续型随机变量的边缘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</dc:creator>
  <cp:lastModifiedBy>iPad</cp:lastModifiedBy>
  <cp:revision>119</cp:revision>
  <dcterms:created xsi:type="dcterms:W3CDTF">1900-01-01T00:00:00Z</dcterms:created>
  <dcterms:modified xsi:type="dcterms:W3CDTF">1900-01-01T0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3248447F1C478A7C0236D6112DA1984</vt:lpwstr>
  </property>
  <property fmtid="{D5CDD505-2E9C-101B-9397-08002B2CF9AE}" pid="3" name="KSOProductBuildVer">
    <vt:lpwstr>2052-11.15.1</vt:lpwstr>
  </property>
</Properties>
</file>